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CA06C4" w14:textId="77777777" w:rsidR="005D540E" w:rsidRPr="005D540E" w:rsidRDefault="005D540E" w:rsidP="004957BC">
      <w:pPr>
        <w:pStyle w:val="Heading2"/>
      </w:pPr>
      <w:bookmarkStart w:id="0" w:name="supplementary_info"/>
      <w:bookmarkStart w:id="1" w:name="_Toc27495640"/>
      <w:bookmarkStart w:id="2" w:name="_Toc36211327"/>
      <w:r w:rsidRPr="005D540E">
        <w:t>Worked examples of the Fraction Shared Calculations.</w:t>
      </w:r>
      <w:bookmarkEnd w:id="1"/>
      <w:bookmarkEnd w:id="2"/>
    </w:p>
    <w:p w14:paraId="27727E7F" w14:textId="77777777" w:rsidR="005D540E" w:rsidRPr="005D540E" w:rsidRDefault="005D540E" w:rsidP="004957BC">
      <w:pPr>
        <w:pStyle w:val="Heading3"/>
      </w:pPr>
      <w:bookmarkStart w:id="3" w:name="_Toc36211328"/>
      <w:r w:rsidRPr="005D540E">
        <w:t>Worked example 1.</w:t>
      </w:r>
      <w:bookmarkEnd w:id="3"/>
    </w:p>
    <w:p w14:paraId="6E6B9A30" w14:textId="77777777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  <w:r w:rsidRPr="005D540E">
        <w:rPr>
          <w:sz w:val="24"/>
          <w:szCs w:val="24"/>
        </w:rPr>
        <w:t xml:space="preserve">Imagine we are interested in whether the protective effect of HLA-A*02:07 in the HTLV-1 –infected Kagoshima cohort is attributed to TCR, </w:t>
      </w:r>
      <w:proofErr w:type="spellStart"/>
      <w:r w:rsidRPr="005D540E">
        <w:rPr>
          <w:sz w:val="24"/>
          <w:szCs w:val="24"/>
        </w:rPr>
        <w:t>iKIR</w:t>
      </w:r>
      <w:proofErr w:type="spellEnd"/>
      <w:r w:rsidRPr="005D540E">
        <w:rPr>
          <w:sz w:val="24"/>
          <w:szCs w:val="24"/>
        </w:rPr>
        <w:t xml:space="preserve">, </w:t>
      </w:r>
      <w:proofErr w:type="spellStart"/>
      <w:r w:rsidRPr="005D540E">
        <w:rPr>
          <w:sz w:val="24"/>
          <w:szCs w:val="24"/>
        </w:rPr>
        <w:t>aKIR</w:t>
      </w:r>
      <w:proofErr w:type="spellEnd"/>
      <w:r w:rsidRPr="005D540E">
        <w:rPr>
          <w:sz w:val="24"/>
          <w:szCs w:val="24"/>
        </w:rPr>
        <w:t>, LILRB1 or LILRB2 binding.</w:t>
      </w:r>
    </w:p>
    <w:p w14:paraId="31070B4A" w14:textId="77777777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  <w:r w:rsidRPr="005D540E">
        <w:rPr>
          <w:sz w:val="24"/>
          <w:szCs w:val="24"/>
        </w:rPr>
        <w:t>First we predict the HTLV-1 peptides that bind A*02:07, for concreteness consider 9mers. There are 161 9-mers predicted to bind A*02:07:</w:t>
      </w:r>
    </w:p>
    <w:tbl>
      <w:tblPr>
        <w:tblW w:w="8000" w:type="dxa"/>
        <w:tblLook w:val="04A0" w:firstRow="1" w:lastRow="0" w:firstColumn="1" w:lastColumn="0" w:noHBand="0" w:noVBand="1"/>
      </w:tblPr>
      <w:tblGrid>
        <w:gridCol w:w="1280"/>
        <w:gridCol w:w="960"/>
        <w:gridCol w:w="1035"/>
        <w:gridCol w:w="960"/>
        <w:gridCol w:w="960"/>
        <w:gridCol w:w="960"/>
        <w:gridCol w:w="1077"/>
        <w:gridCol w:w="960"/>
      </w:tblGrid>
      <w:tr w:rsidR="005D540E" w:rsidRPr="005D540E" w14:paraId="43A8D126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48E66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eptid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BCEDE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ource Protei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000FD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eptid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6C58D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ource Protei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97F5C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eptid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BBF74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ource Protei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0A5CE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eptid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9AB1E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ource Protein</w:t>
            </w:r>
          </w:p>
        </w:tc>
      </w:tr>
      <w:tr w:rsidR="005D540E" w:rsidRPr="005D540E" w14:paraId="4929A653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6C88E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ICPINY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CCE78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ag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DBD9B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LLSEATM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3B7AD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E3BF7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LPFQI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35887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C0C1E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TMLIIS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DA924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of</w:t>
            </w:r>
            <w:proofErr w:type="spellEnd"/>
          </w:p>
        </w:tc>
      </w:tr>
      <w:tr w:rsidR="005D540E" w:rsidRPr="005D540E" w14:paraId="1519F539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DE886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VNEILHI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23D7D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ag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1C600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LISHGLP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9D796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469A5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ILSGLL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9AD69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281FE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IISPLPR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5D873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of</w:t>
            </w:r>
            <w:proofErr w:type="spellEnd"/>
          </w:p>
        </w:tc>
      </w:tr>
      <w:tr w:rsidR="005D540E" w:rsidRPr="005D540E" w14:paraId="3406A923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E138E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IQTQAQ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504A9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ag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4B1CF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TYDAVPT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A2DE7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3E221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SGLLF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AE036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C456D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LVPHLWG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452E1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of</w:t>
            </w:r>
            <w:proofErr w:type="spellEnd"/>
          </w:p>
        </w:tc>
      </w:tr>
      <w:tr w:rsidR="005D540E" w:rsidRPr="005D540E" w14:paraId="71DD5351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9369C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YVEPTAPQ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4DA46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ag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A8C46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LPELQA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82A9A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B38BD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LLFL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09847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2B814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IISPLPR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0B558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3</w:t>
            </w:r>
          </w:p>
        </w:tc>
      </w:tr>
      <w:tr w:rsidR="005D540E" w:rsidRPr="005D540E" w14:paraId="6CA91161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D22FA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WQMKDLQA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7B02C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ag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26F98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LLGEIQW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3F19A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C7768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LFLPLF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1A091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DC2D4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LVPHLWG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C18F7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3</w:t>
            </w:r>
          </w:p>
        </w:tc>
      </w:tr>
      <w:tr w:rsidR="005D540E" w:rsidRPr="005D540E" w14:paraId="6ACA88A6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0CB7F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MQTIRLA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F95C3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ag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535E4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LVQTLP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54C1C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99DB8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LPLFF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87E91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06FAC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LGDYVRP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CF826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ex</w:t>
            </w:r>
          </w:p>
        </w:tc>
      </w:tr>
      <w:tr w:rsidR="005D540E" w:rsidRPr="005D540E" w14:paraId="47B17B0A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E9435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QYLCS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C91DF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ag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8FAA4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GAIML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854BE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BCAC8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PLFFSL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33EDA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309FA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VTPYWPP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6A3CF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ex</w:t>
            </w:r>
          </w:p>
        </w:tc>
      </w:tr>
      <w:tr w:rsidR="005D540E" w:rsidRPr="005D540E" w14:paraId="2923CDBD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CA080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QYLCSSL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A29C6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ag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570D8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QSKEQW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AF0CB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88DC4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LFFSLP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77179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D0AB2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MDALSAQ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4228C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ex</w:t>
            </w:r>
          </w:p>
        </w:tc>
      </w:tr>
      <w:tr w:rsidR="005D540E" w:rsidRPr="005D540E" w14:paraId="52B145AA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9884F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LWLAAFA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32694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ag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FE79D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LLASAV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947F1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DCCE0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FSLP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D9BF1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856EB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MDTWNP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F5184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ex</w:t>
            </w:r>
          </w:p>
        </w:tc>
      </w:tr>
      <w:tr w:rsidR="005D540E" w:rsidRPr="005D540E" w14:paraId="23CC7CF2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CA7DD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VERLNIA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4AC7A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ag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DAE33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ASAV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4C2ED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AECBC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LSPSL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CD201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54B0B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MDTWNP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0BB28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21</w:t>
            </w:r>
          </w:p>
        </w:tc>
      </w:tr>
      <w:tr w:rsidR="005D540E" w:rsidRPr="005D540E" w14:paraId="2475E707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E2279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LDLPAD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15468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ag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3FD3A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LLLDKY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A79E5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73107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MLFRLLS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4B14A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64DED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SLLFGYP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C63F4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69AA9F17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2CAA6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ATLILF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92B18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B135A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YTLQSYG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64F92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B715B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LLSPLS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C8474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631AB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GYPVY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042FC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272B8430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A62A7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FFQFC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B813C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DAF55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KTAAPLAP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02A17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F8EEB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SPLSPL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EA4A2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2AAC8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IGSALQ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2A91E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2F60C899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7AED4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LQPPCPN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EE378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D420D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KALMPVF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FD7F5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0A601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LTALLL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15B43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AE811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LQFLIPR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9BE9B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13CAEA90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FC703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LYLFPHW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6AF27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E5517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LMPVFTL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733AF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A8FAE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TALLLF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AF4BF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02027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IPRLPS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268BB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5D6D98E6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954C2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YLGCQSWT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9897E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08DAF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WDKQIL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C5831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439E4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LFLLPP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1C63E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31B21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LGQHLP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8B05E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6BE56B9D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8F9BA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NTEPSQ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5419C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6EEB8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SQRSF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4D440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38633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LFLPFQ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4218A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B9A8C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LSFPDPG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8D6EE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5FAE90F0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5E46F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LPPTAP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D659E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441F1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LLGLLHG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6A120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42210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LPFQI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FA1A3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CD199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YTLWGGSV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5C36C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1B90848B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FB31C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TLVQL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B2BE3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394DE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YLYHYLR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6D862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C0891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ILSGLL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57378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FA148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VCMYLYQ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F25AC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6F8B96B9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3987A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LYSPNVS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163CF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2D3F5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QAPFQA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E30F1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C6F18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SGLLF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2D5C0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2F6B9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YLYQLSP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3FD99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7EF2E503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2236B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LALPAPH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9AAA2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7D9A0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SRKVVY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8B5A9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1FD88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LLFL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C1B1C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CE85F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PPITW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F76BE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09933F1A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48A67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LPAPHL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26FF2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17E99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NLPDPISR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691EF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D502B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LFLPLF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D5969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FF31F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TWPLLPH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2BB38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725549A0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E881F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LILPPF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CFB3E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36966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LNALTDA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34478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A7FD2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LPLFF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A77A1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04862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LGAFLT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9C257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33705546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F661D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SLSPVP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146E1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D135C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ITPVLQ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09456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B82AA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PLFFSL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4A19C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CB7C2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PEDCLP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659E2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2AEFA04E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841D9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VPVAVWL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702EC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BF6B2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LQLSPAE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7D748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EB567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LFFSLP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604EA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B6EE9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LLPFHS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EC8D2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41AC3EDF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E59E5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WEQGG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F8267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E8087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LYRLHVW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9A367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276C2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FSLP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6C418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1A7E1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KAYHPSF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64B62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6C80F0EE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F4C8E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LQTGITL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CC223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4A02E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LLQAIAH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5D5C9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B5C11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LSPSL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BD0D4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B2738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QYSSFH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06874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75BE6B64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A7CC8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TLVAL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5D360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EE50C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NMCTSL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9CEE6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71D92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LFLPFQ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A485D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AE2B7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EEYTN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C6693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x</w:t>
            </w:r>
          </w:p>
        </w:tc>
      </w:tr>
      <w:tr w:rsidR="005D540E" w:rsidRPr="005D540E" w14:paraId="0C24B468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2ADF6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LVALLLL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CA3B6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56B4D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LSIALWT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6479D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A30FD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LPFQI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A45FB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F98FF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LVDGLL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14699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HBZ_SP1</w:t>
            </w:r>
          </w:p>
        </w:tc>
      </w:tr>
      <w:tr w:rsidR="005D540E" w:rsidRPr="005D540E" w14:paraId="56F7359B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29C3B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LFSSNT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46E7D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ro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39670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WQLHHSPR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32EA7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59863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ILSGLL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7E9B4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17246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LLSLEEE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DCF6D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HBZ_SP1</w:t>
            </w:r>
          </w:p>
        </w:tc>
      </w:tr>
      <w:tr w:rsidR="005D540E" w:rsidRPr="005D540E" w14:paraId="0F0C25DE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D0536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KLTSLPVL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1D477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ro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4AF23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HLAFQLSS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3B60A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F8C33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SGLLF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66AE5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3AF57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VLDGLL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E83A2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HBZ_SP1</w:t>
            </w:r>
          </w:p>
        </w:tc>
      </w:tr>
      <w:tr w:rsidR="005D540E" w:rsidRPr="005D540E" w14:paraId="52255E9D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15697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LPFRTT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7D21A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ro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80C87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LLHFFFP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96DA3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3F36A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LLFL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21162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5C0D2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MVNFVSVG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710DA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HBZ_US</w:t>
            </w:r>
          </w:p>
        </w:tc>
      </w:tr>
      <w:tr w:rsidR="005D540E" w:rsidRPr="005D540E" w14:paraId="493B7126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AB879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PIQAPA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7ECFC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ro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F4F5A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HFFFPS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81000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E9F54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LFLPLF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72EF7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58B5A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LVDGLL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3E1F1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HBZ_US</w:t>
            </w:r>
          </w:p>
        </w:tc>
      </w:tr>
      <w:tr w:rsidR="005D540E" w:rsidRPr="005D540E" w14:paraId="014D710D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7096D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QAPAVLG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57C6B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ro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6F4A0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FFPSTML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7899F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B71F8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LPLFF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422C0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9EFCA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LLSLEEE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4F67C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HBZ_US</w:t>
            </w:r>
          </w:p>
        </w:tc>
      </w:tr>
      <w:tr w:rsidR="005D540E" w:rsidRPr="005D540E" w14:paraId="51B1F748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F6A9D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LQALQHL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DE3BB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A69B4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MLFRLLS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9FAF9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1EE6B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PLFFSL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85547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073C1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VLDGLL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9921C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HBZ_US</w:t>
            </w:r>
          </w:p>
        </w:tc>
      </w:tr>
      <w:tr w:rsidR="005D540E" w:rsidRPr="005D540E" w14:paraId="56C50E00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68682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YTGPGNNP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6FDE8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B8DCC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LLSPLS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F9875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C918E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LFFSLP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CD0DA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9211F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ELVDGLL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C9120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HBZ_SP2</w:t>
            </w:r>
          </w:p>
        </w:tc>
      </w:tr>
      <w:tr w:rsidR="005D540E" w:rsidRPr="005D540E" w14:paraId="4CA2A850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B6FB1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LPTTLAH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CB096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33A34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SPLSPL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0BE13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CBCF9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FSLP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E7170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6ABB6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LLSLEEE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A4858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HBZ_SP2</w:t>
            </w:r>
          </w:p>
        </w:tc>
      </w:tr>
      <w:tr w:rsidR="005D540E" w:rsidRPr="005D540E" w14:paraId="5F01509B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1FE7F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QPYFAFT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12E5F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0C280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LTALLL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67F6A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6E060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LSPSL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E9746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23B96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VLDGLL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8BCB4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HBZ_SP2</w:t>
            </w:r>
          </w:p>
        </w:tc>
      </w:tr>
      <w:tr w:rsidR="005D540E" w:rsidRPr="005D540E" w14:paraId="58BEF5C1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7E3BE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LAHILQ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CCCE7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1A1C0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TALLLF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B2F09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C5CBC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LCCFAFS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270D6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39CAC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264F5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</w:p>
        </w:tc>
      </w:tr>
      <w:tr w:rsidR="005D540E" w:rsidRPr="005D540E" w14:paraId="52C9284C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E6C09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QYMDDI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7709B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BBA4E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LFLLPP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B2882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1D8C7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LATSAA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A2A4B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9516F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9F7E9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</w:p>
        </w:tc>
      </w:tr>
      <w:tr w:rsidR="005D540E" w:rsidRPr="005D540E" w14:paraId="69A7CD49" w14:textId="77777777" w:rsidTr="005D540E">
        <w:trPr>
          <w:trHeight w:val="227"/>
        </w:trPr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1BCE9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YMDDILLA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D14EA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Po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C3F1D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LFLPFQ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21279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R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F8699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FKYSAV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F8172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proofErr w:type="spellStart"/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of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9C333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64AF5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</w:p>
        </w:tc>
      </w:tr>
    </w:tbl>
    <w:p w14:paraId="657B4F32" w14:textId="77777777" w:rsidR="005D540E" w:rsidRPr="005D540E" w:rsidRDefault="005D540E" w:rsidP="005D540E">
      <w:pPr>
        <w:spacing w:after="160" w:line="259" w:lineRule="auto"/>
        <w:jc w:val="left"/>
      </w:pPr>
    </w:p>
    <w:p w14:paraId="469A1DA9" w14:textId="77777777" w:rsidR="005D540E" w:rsidRPr="005D540E" w:rsidRDefault="005D540E" w:rsidP="005D540E">
      <w:pPr>
        <w:spacing w:after="160" w:line="259" w:lineRule="auto"/>
        <w:jc w:val="left"/>
        <w:rPr>
          <w:sz w:val="24"/>
          <w:szCs w:val="24"/>
        </w:rPr>
      </w:pPr>
      <w:r w:rsidRPr="005D540E">
        <w:rPr>
          <w:sz w:val="24"/>
          <w:szCs w:val="24"/>
        </w:rPr>
        <w:t>There are thus 161 TCR recognition motifs:</w:t>
      </w:r>
    </w:p>
    <w:tbl>
      <w:tblPr>
        <w:tblW w:w="8640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5D540E" w:rsidRPr="005D540E" w14:paraId="4DF75D47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70B6D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CPIN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22EC6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TLVQ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D53D1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TT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962C7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LMPV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34D48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HFF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C93BB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FSL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03E58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SPS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89EE8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ISPL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913DA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WPLLV</w:t>
            </w:r>
          </w:p>
        </w:tc>
      </w:tr>
      <w:tr w:rsidR="005D540E" w:rsidRPr="005D540E" w14:paraId="1A6B4C07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C2415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lastRenderedPageBreak/>
              <w:t>VNEI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506FB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YSP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DA3DD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PYFA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82EE5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MPVF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FF6BC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HFFF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D5C2A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SPS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98431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L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53012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VPHL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6024A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GAFLV</w:t>
            </w:r>
          </w:p>
        </w:tc>
      </w:tr>
      <w:tr w:rsidR="005D540E" w:rsidRPr="005D540E" w14:paraId="3B50C012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5059D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IQTQ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93A13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ALPA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9D7EF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AHIL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1CD9D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WDKQ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DD0C1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FPST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253D7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R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B5100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LP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3381D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GDYV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0873D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EDCT</w:t>
            </w:r>
          </w:p>
        </w:tc>
      </w:tr>
      <w:tr w:rsidR="005D540E" w:rsidRPr="005D540E" w14:paraId="65D28E0E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E5388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EPTA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B6392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APH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BC850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QYMD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477BC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QR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63C01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R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CDA49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SP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3064C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SG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975FB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TPYW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40C50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PFHL</w:t>
            </w:r>
          </w:p>
        </w:tc>
      </w:tr>
      <w:tr w:rsidR="005D540E" w:rsidRPr="005D540E" w14:paraId="6A721B5D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A08EF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MKDL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9A934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ILP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11891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MDDIL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C570C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G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8557D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SP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86C39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PLS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0B644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G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13F15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MDAL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1F14E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YHPSL</w:t>
            </w:r>
          </w:p>
        </w:tc>
      </w:tr>
      <w:tr w:rsidR="005D540E" w:rsidRPr="005D540E" w14:paraId="07A2173F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90AE2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MQTIR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74FEA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LSPV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5B391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LSEM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AB20E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YHY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1ABC3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PLS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B3C34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TA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575C3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LL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78EF7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MDTWN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87610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YSSFL</w:t>
            </w:r>
          </w:p>
        </w:tc>
      </w:tr>
      <w:tr w:rsidR="005D540E" w:rsidRPr="005D540E" w14:paraId="4B474D83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628D4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QYLC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D38C6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PVAV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BE258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ISHG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B3A62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APFQ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F92F4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TA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96C6B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L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51A50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LP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35F6B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MDTWN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474C4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EEYI</w:t>
            </w:r>
          </w:p>
        </w:tc>
      </w:tr>
      <w:tr w:rsidR="005D540E" w:rsidRPr="005D540E" w14:paraId="7B28F2AB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757A2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YLCS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DAE7C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WEQ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FB9CE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YDAV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C0413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RKV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936E6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L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FFCD9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LL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8022E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PL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C8D9F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LLFG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5E492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VDGLL</w:t>
            </w:r>
          </w:p>
        </w:tc>
      </w:tr>
      <w:tr w:rsidR="005D540E" w:rsidRPr="005D540E" w14:paraId="5A148D9D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F28F5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WLAA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71FB4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QTGI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C2E58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ELQ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EC787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DPI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D6097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LL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36798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L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E0A1E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LFF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AF285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GYP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ABE8F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SLEL</w:t>
            </w:r>
          </w:p>
        </w:tc>
      </w:tr>
      <w:tr w:rsidR="005D540E" w:rsidRPr="005D540E" w14:paraId="03E43145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89A9F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ERLN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4AFC3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LVA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BBAC3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GEI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CB989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NAL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A8EEE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L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E21A4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LP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16705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FS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E0274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GSA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4E88D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LDGLL</w:t>
            </w:r>
          </w:p>
        </w:tc>
      </w:tr>
      <w:tr w:rsidR="005D540E" w:rsidRPr="005D540E" w14:paraId="512E31A3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42C81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DL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039BC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VALL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7D328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VQT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087FA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ITPV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14C60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LP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FE27D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SG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4BB53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FSL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73720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QFLI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E9F37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NFVSL</w:t>
            </w:r>
          </w:p>
        </w:tc>
      </w:tr>
      <w:tr w:rsidR="005D540E" w:rsidRPr="005D540E" w14:paraId="0822DDAD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331B6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ATLI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AEE21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SSN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242B2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GAIM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9843B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QLS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6BC24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SG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096AD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G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55CCB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SPS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9AA0C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IPRL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16E38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VDGLL</w:t>
            </w:r>
          </w:p>
        </w:tc>
      </w:tr>
      <w:tr w:rsidR="005D540E" w:rsidRPr="005D540E" w14:paraId="11C4FCD4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9EFB7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FQ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21878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TSL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591F9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SKEQ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1D734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YRLH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DCC7C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G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E82A4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LL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AAC6A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CCFA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94AF5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GQH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187EC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SLEL</w:t>
            </w:r>
          </w:p>
        </w:tc>
      </w:tr>
      <w:tr w:rsidR="005D540E" w:rsidRPr="005D540E" w14:paraId="1C15AF4F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2404A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QPPC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D2E72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FRT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FBED9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ASA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D6628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QAI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8F3A2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LL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B7955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LP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E9A91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ATS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079EF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FPD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69F62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LDGLL</w:t>
            </w:r>
          </w:p>
        </w:tc>
      </w:tr>
      <w:tr w:rsidR="005D540E" w:rsidRPr="005D540E" w14:paraId="5E623CFD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F31B7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YLFP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70FBF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IQA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802AB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ASAV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F3C0D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NMCT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38E1F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LP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4100D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PL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C92E2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KYS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FCCBB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LWGG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20DA4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VDGLL</w:t>
            </w:r>
          </w:p>
        </w:tc>
      </w:tr>
      <w:tr w:rsidR="005D540E" w:rsidRPr="005D540E" w14:paraId="2245775A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CAB16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GCQS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04305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APAV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BFE39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LDK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8B955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IAL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ECF0F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PL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E4FCB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LFF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BFA8F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MLII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C1ACD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CMY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10E59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SLEL</w:t>
            </w:r>
          </w:p>
        </w:tc>
      </w:tr>
      <w:tr w:rsidR="005D540E" w:rsidRPr="005D540E" w14:paraId="7CA2AB89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007DD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NTE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E8087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QALQ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992D3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LQSY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67B5F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LHH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BBFC8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LFF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D2907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FS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FC260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ISPL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4ABDD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YQLS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62CEC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LDGLL</w:t>
            </w:r>
          </w:p>
        </w:tc>
      </w:tr>
      <w:tr w:rsidR="005D540E" w:rsidRPr="005D540E" w14:paraId="29D85E69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9B966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PTA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E62CD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GPGN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53D14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APL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909D9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AFQL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FA42A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FS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DC059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FSL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CF54A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VPHL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F0ADD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PPI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49088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</w:p>
        </w:tc>
      </w:tr>
    </w:tbl>
    <w:p w14:paraId="6CAAAD4C" w14:textId="77777777" w:rsidR="005D540E" w:rsidRPr="005D540E" w:rsidRDefault="005D540E" w:rsidP="005D540E">
      <w:pPr>
        <w:spacing w:after="160" w:line="259" w:lineRule="auto"/>
        <w:jc w:val="left"/>
        <w:rPr>
          <w:rFonts w:asciiTheme="majorHAnsi" w:eastAsia="Times New Roman" w:hAnsiTheme="majorHAnsi" w:cs="Times New Roman"/>
          <w:color w:val="000000"/>
          <w:sz w:val="16"/>
          <w:szCs w:val="16"/>
          <w:lang w:eastAsia="en-GB"/>
        </w:rPr>
      </w:pPr>
    </w:p>
    <w:p w14:paraId="6AC71D90" w14:textId="77777777" w:rsidR="005D540E" w:rsidRPr="005D540E" w:rsidRDefault="005D540E" w:rsidP="005D540E">
      <w:pPr>
        <w:spacing w:after="160" w:line="259" w:lineRule="auto"/>
        <w:jc w:val="left"/>
        <w:rPr>
          <w:sz w:val="24"/>
          <w:szCs w:val="24"/>
        </w:rPr>
      </w:pPr>
      <w:r w:rsidRPr="005D540E">
        <w:rPr>
          <w:sz w:val="24"/>
          <w:szCs w:val="24"/>
        </w:rPr>
        <w:t>And 161 KIR recognition motifs:</w:t>
      </w:r>
    </w:p>
    <w:tbl>
      <w:tblPr>
        <w:tblW w:w="8640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5D540E" w:rsidRPr="005D540E" w14:paraId="6227CBF6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C61F4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Y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AC1F9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44FAD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AH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57BDC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F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196E9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P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B3654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411BE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D82EE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PR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8D3B4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PHV</w:t>
            </w:r>
          </w:p>
        </w:tc>
      </w:tr>
      <w:tr w:rsidR="005D540E" w:rsidRPr="005D540E" w14:paraId="57C3CB82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C88CE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HI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D299B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VS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60D25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FT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72E01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TL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0B0BD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S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D2609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D07C1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Q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3636A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WG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DBA7D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TNV</w:t>
            </w:r>
          </w:p>
        </w:tc>
      </w:tr>
      <w:tr w:rsidR="005D540E" w:rsidRPr="005D540E" w14:paraId="222D6998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632EB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AQ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04F3C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H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0A1C4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Q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EC701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IL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9606F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ML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950F8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80E4C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QI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D4F45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RP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AD9B5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PT</w:t>
            </w:r>
          </w:p>
        </w:tc>
      </w:tr>
      <w:tr w:rsidR="005D540E" w:rsidRPr="005D540E" w14:paraId="7AA0C4D9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38B1E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PQ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0DC1E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D4DD1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DI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318B5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BBBBB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1C073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4D65E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4B2D1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PP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0E24A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TL</w:t>
            </w:r>
          </w:p>
        </w:tc>
      </w:tr>
      <w:tr w:rsidR="005D540E" w:rsidRPr="005D540E" w14:paraId="528D765B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ACC32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QA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C76EA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EC10E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MLA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52001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HG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D9F10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FFA93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L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0BE54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6761A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MAQ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1B335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FLL</w:t>
            </w:r>
          </w:p>
        </w:tc>
      </w:tr>
      <w:tr w:rsidR="005D540E" w:rsidRPr="005D540E" w14:paraId="4D92AAED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0274A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MLA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42CEB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P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0203D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ATM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5A77D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R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B4756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L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08EBC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48FDF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44B99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MP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8F9D4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HSL</w:t>
            </w:r>
          </w:p>
        </w:tc>
      </w:tr>
      <w:tr w:rsidR="005D540E" w:rsidRPr="005D540E" w14:paraId="6E5B36A5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B42E0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56738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WL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9B93C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P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80416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A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5A1B0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CAE89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F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4A43D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1A996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MP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7AF02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TNI</w:t>
            </w:r>
          </w:p>
        </w:tc>
      </w:tr>
      <w:tr w:rsidR="005D540E" w:rsidRPr="005D540E" w14:paraId="5BAFA469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4C402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SL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467E9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GG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7295C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PT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9055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VY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7E420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F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B7F09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P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94C55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F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636C3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YP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3AD95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SL</w:t>
            </w:r>
          </w:p>
        </w:tc>
      </w:tr>
      <w:tr w:rsidR="005D540E" w:rsidRPr="005D540E" w14:paraId="08D2ECD0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43328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A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F62B7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TL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EEB74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A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F9A4A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R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2DE17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P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30AEA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Q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A8737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L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62646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VY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B200B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EEL</w:t>
            </w:r>
          </w:p>
        </w:tc>
      </w:tr>
      <w:tr w:rsidR="005D540E" w:rsidRPr="005D540E" w14:paraId="354CD452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D3AA1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IA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31665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2ECDC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QW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980B8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DA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00010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Q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345D7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QI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F22B5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75A0A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Q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A08CF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LSL</w:t>
            </w:r>
          </w:p>
        </w:tc>
      </w:tr>
      <w:tr w:rsidR="005D540E" w:rsidRPr="005D540E" w14:paraId="4B2CF448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7A198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AD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32B57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L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68C3D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2DE39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Q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8246C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QI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E1BEB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5E79C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7388F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R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5A16E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VGL</w:t>
            </w:r>
          </w:p>
        </w:tc>
      </w:tr>
      <w:tr w:rsidR="005D540E" w:rsidRPr="005D540E" w14:paraId="021B5FAE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A444B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EC590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T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1F23E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B112A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AE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25AAA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F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10603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47398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75CD7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S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57887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SL</w:t>
            </w:r>
          </w:p>
        </w:tc>
      </w:tr>
      <w:tr w:rsidR="005D540E" w:rsidRPr="005D540E" w14:paraId="092F5E6D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3241E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C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16C40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VL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6C6A8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W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3EEF3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VW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6B0F3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33270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6C983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S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189F8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AD735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EEL</w:t>
            </w:r>
          </w:p>
        </w:tc>
      </w:tr>
      <w:tr w:rsidR="005D540E" w:rsidRPr="005D540E" w14:paraId="391A3745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46327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N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0A17C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T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3E26F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V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68F7F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AH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FDA7B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17909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12AF6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AA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E08F6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G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EA8C6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LSL</w:t>
            </w:r>
          </w:p>
        </w:tc>
      </w:tr>
      <w:tr w:rsidR="005D540E" w:rsidRPr="005D540E" w14:paraId="4E4BA566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C72DB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HW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3131D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A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523B6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BDDC0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L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ADAFF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FF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44578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F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DEF1E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AV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F3DBC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SV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4424F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SL</w:t>
            </w:r>
          </w:p>
        </w:tc>
      </w:tr>
      <w:tr w:rsidR="005D540E" w:rsidRPr="005D540E" w14:paraId="4D8AFCC0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15095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WT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13BC1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LG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23EA1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YT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D85A7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WT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1410A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FS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CEB23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L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974AD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S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1EB46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YQ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FBCA4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EEL</w:t>
            </w:r>
          </w:p>
        </w:tc>
      </w:tr>
      <w:tr w:rsidR="005D540E" w:rsidRPr="005D540E" w14:paraId="5B2003AF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0F231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Q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C3402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HL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8083C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G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4CA6A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PR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A1954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L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8AB5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03288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PR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37057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P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DA273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LSL</w:t>
            </w:r>
          </w:p>
        </w:tc>
      </w:tr>
      <w:tr w:rsidR="005D540E" w:rsidRPr="005D540E" w14:paraId="24EBA3B4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3A371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5FC05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NP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6203B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AP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34B1C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SI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962C7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358C8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L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5CFE1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WG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8BC90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WP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AB551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</w:p>
        </w:tc>
      </w:tr>
    </w:tbl>
    <w:p w14:paraId="7EF3F626" w14:textId="77777777" w:rsidR="005D540E" w:rsidRPr="005D540E" w:rsidRDefault="005D540E" w:rsidP="005D540E">
      <w:pPr>
        <w:spacing w:after="160" w:line="259" w:lineRule="auto"/>
        <w:jc w:val="left"/>
      </w:pPr>
    </w:p>
    <w:p w14:paraId="703704C4" w14:textId="77777777" w:rsidR="005D540E" w:rsidRPr="005D540E" w:rsidRDefault="005D540E" w:rsidP="005D540E">
      <w:pPr>
        <w:spacing w:after="160" w:line="259" w:lineRule="auto"/>
        <w:jc w:val="left"/>
        <w:rPr>
          <w:sz w:val="24"/>
          <w:szCs w:val="24"/>
        </w:rPr>
      </w:pPr>
      <w:r w:rsidRPr="005D540E">
        <w:rPr>
          <w:sz w:val="24"/>
          <w:szCs w:val="24"/>
        </w:rPr>
        <w:t>We then go through every individual in the Kagoshima cohort and calculate their nearness to A*02:07 by the 5 metrics.</w:t>
      </w:r>
    </w:p>
    <w:p w14:paraId="09BEC1E0" w14:textId="77777777" w:rsidR="005D540E" w:rsidRPr="005D540E" w:rsidRDefault="005D540E" w:rsidP="005D540E">
      <w:pPr>
        <w:spacing w:after="160" w:line="259" w:lineRule="auto"/>
        <w:jc w:val="left"/>
        <w:rPr>
          <w:sz w:val="24"/>
          <w:szCs w:val="24"/>
        </w:rPr>
      </w:pPr>
      <w:r w:rsidRPr="005D540E">
        <w:rPr>
          <w:sz w:val="24"/>
          <w:szCs w:val="24"/>
        </w:rPr>
        <w:t>Consider an individual with the following KIR and HLA genotype:</w:t>
      </w:r>
    </w:p>
    <w:tbl>
      <w:tblPr>
        <w:tblW w:w="8942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36"/>
        <w:gridCol w:w="471"/>
        <w:gridCol w:w="471"/>
        <w:gridCol w:w="466"/>
        <w:gridCol w:w="466"/>
        <w:gridCol w:w="466"/>
        <w:gridCol w:w="466"/>
        <w:gridCol w:w="588"/>
        <w:gridCol w:w="588"/>
        <w:gridCol w:w="588"/>
        <w:gridCol w:w="588"/>
        <w:gridCol w:w="588"/>
        <w:gridCol w:w="593"/>
        <w:gridCol w:w="593"/>
        <w:gridCol w:w="593"/>
        <w:gridCol w:w="593"/>
        <w:gridCol w:w="588"/>
      </w:tblGrid>
      <w:tr w:rsidR="005D540E" w:rsidRPr="005D540E" w14:paraId="6E6525F0" w14:textId="77777777" w:rsidTr="005D540E">
        <w:trPr>
          <w:trHeight w:val="20"/>
        </w:trPr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206CC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D</w:t>
            </w:r>
          </w:p>
        </w:tc>
        <w:tc>
          <w:tcPr>
            <w:tcW w:w="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FA66F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1</w:t>
            </w:r>
          </w:p>
        </w:tc>
        <w:tc>
          <w:tcPr>
            <w:tcW w:w="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4DB71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2</w:t>
            </w:r>
          </w:p>
        </w:tc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75327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B1</w:t>
            </w:r>
          </w:p>
        </w:tc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1DBB8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B2</w:t>
            </w:r>
          </w:p>
        </w:tc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B0CC2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C1</w:t>
            </w:r>
          </w:p>
        </w:tc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954D1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C2</w:t>
            </w:r>
          </w:p>
        </w:tc>
        <w:tc>
          <w:tcPr>
            <w:tcW w:w="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BB191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KIR2DL1</w:t>
            </w:r>
          </w:p>
        </w:tc>
        <w:tc>
          <w:tcPr>
            <w:tcW w:w="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BD4D0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KIR2DL3</w:t>
            </w:r>
          </w:p>
        </w:tc>
        <w:tc>
          <w:tcPr>
            <w:tcW w:w="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40298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KIR3DL1</w:t>
            </w:r>
          </w:p>
        </w:tc>
        <w:tc>
          <w:tcPr>
            <w:tcW w:w="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861E2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KIR3DL2</w:t>
            </w:r>
          </w:p>
        </w:tc>
        <w:tc>
          <w:tcPr>
            <w:tcW w:w="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3F662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KIR2DL2</w:t>
            </w:r>
          </w:p>
        </w:tc>
        <w:tc>
          <w:tcPr>
            <w:tcW w:w="5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3FCC6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KIR2DS2</w:t>
            </w:r>
          </w:p>
        </w:tc>
        <w:tc>
          <w:tcPr>
            <w:tcW w:w="5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914F2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KIR2DS3</w:t>
            </w:r>
          </w:p>
        </w:tc>
        <w:tc>
          <w:tcPr>
            <w:tcW w:w="5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966CC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KIR2DS4</w:t>
            </w:r>
          </w:p>
        </w:tc>
        <w:tc>
          <w:tcPr>
            <w:tcW w:w="5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D8C1F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KIR3DS1</w:t>
            </w:r>
          </w:p>
        </w:tc>
        <w:tc>
          <w:tcPr>
            <w:tcW w:w="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95658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KIR2DL4</w:t>
            </w:r>
          </w:p>
        </w:tc>
      </w:tr>
      <w:tr w:rsidR="005D540E" w:rsidRPr="005D540E" w14:paraId="399BBD9D" w14:textId="77777777" w:rsidTr="005D540E">
        <w:trPr>
          <w:trHeight w:val="20"/>
        </w:trPr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96D5AFA" w14:textId="77777777" w:rsidR="005D540E" w:rsidRPr="005D540E" w:rsidRDefault="005D540E" w:rsidP="005D540E">
            <w:pPr>
              <w:spacing w:line="240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1</w:t>
            </w:r>
          </w:p>
        </w:tc>
        <w:tc>
          <w:tcPr>
            <w:tcW w:w="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3480D27" w14:textId="77777777" w:rsidR="005D540E" w:rsidRPr="005D540E" w:rsidRDefault="005D540E" w:rsidP="005D540E">
            <w:pPr>
              <w:spacing w:after="160" w:line="259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1101</w:t>
            </w:r>
          </w:p>
        </w:tc>
        <w:tc>
          <w:tcPr>
            <w:tcW w:w="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E2D4CF5" w14:textId="77777777" w:rsidR="005D540E" w:rsidRPr="005D540E" w:rsidRDefault="005D540E" w:rsidP="005D540E">
            <w:pPr>
              <w:spacing w:after="160" w:line="259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2402</w:t>
            </w:r>
          </w:p>
        </w:tc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EE5142" w14:textId="77777777" w:rsidR="005D540E" w:rsidRPr="005D540E" w:rsidRDefault="005D540E" w:rsidP="005D540E">
            <w:pPr>
              <w:spacing w:after="160" w:line="259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B0702</w:t>
            </w:r>
          </w:p>
        </w:tc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3B02D5E" w14:textId="77777777" w:rsidR="005D540E" w:rsidRPr="005D540E" w:rsidRDefault="005D540E" w:rsidP="005D540E">
            <w:pPr>
              <w:spacing w:after="160" w:line="259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B0702</w:t>
            </w:r>
          </w:p>
        </w:tc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8C92134" w14:textId="77777777" w:rsidR="005D540E" w:rsidRPr="005D540E" w:rsidRDefault="005D540E" w:rsidP="005D540E">
            <w:pPr>
              <w:spacing w:after="160" w:line="259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C0702</w:t>
            </w:r>
          </w:p>
        </w:tc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70B8840" w14:textId="77777777" w:rsidR="005D540E" w:rsidRPr="005D540E" w:rsidRDefault="005D540E" w:rsidP="005D540E">
            <w:pPr>
              <w:spacing w:after="160" w:line="259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C0702</w:t>
            </w:r>
          </w:p>
        </w:tc>
        <w:tc>
          <w:tcPr>
            <w:tcW w:w="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0770094" w14:textId="77777777" w:rsidR="005D540E" w:rsidRPr="005D540E" w:rsidRDefault="005D540E" w:rsidP="005D540E">
            <w:pPr>
              <w:spacing w:after="160" w:line="259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1</w:t>
            </w:r>
          </w:p>
        </w:tc>
        <w:tc>
          <w:tcPr>
            <w:tcW w:w="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405DF506" w14:textId="77777777" w:rsidR="005D540E" w:rsidRPr="005D540E" w:rsidRDefault="005D540E" w:rsidP="005D540E">
            <w:pPr>
              <w:spacing w:after="160" w:line="259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1</w:t>
            </w:r>
          </w:p>
        </w:tc>
        <w:tc>
          <w:tcPr>
            <w:tcW w:w="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6F8DB70D" w14:textId="77777777" w:rsidR="005D540E" w:rsidRPr="005D540E" w:rsidRDefault="005D540E" w:rsidP="005D540E">
            <w:pPr>
              <w:spacing w:after="160" w:line="259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1</w:t>
            </w:r>
          </w:p>
        </w:tc>
        <w:tc>
          <w:tcPr>
            <w:tcW w:w="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AB45FB1" w14:textId="77777777" w:rsidR="005D540E" w:rsidRPr="005D540E" w:rsidRDefault="005D540E" w:rsidP="005D540E">
            <w:pPr>
              <w:spacing w:after="160" w:line="259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1</w:t>
            </w:r>
          </w:p>
        </w:tc>
        <w:tc>
          <w:tcPr>
            <w:tcW w:w="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64C7C76A" w14:textId="77777777" w:rsidR="005D540E" w:rsidRPr="005D540E" w:rsidRDefault="005D540E" w:rsidP="005D540E">
            <w:pPr>
              <w:spacing w:after="160" w:line="259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0</w:t>
            </w:r>
          </w:p>
        </w:tc>
        <w:tc>
          <w:tcPr>
            <w:tcW w:w="5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F3A1D99" w14:textId="77777777" w:rsidR="005D540E" w:rsidRPr="005D540E" w:rsidRDefault="005D540E" w:rsidP="005D540E">
            <w:pPr>
              <w:spacing w:after="160" w:line="259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0</w:t>
            </w:r>
          </w:p>
        </w:tc>
        <w:tc>
          <w:tcPr>
            <w:tcW w:w="5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38E6C98" w14:textId="77777777" w:rsidR="005D540E" w:rsidRPr="005D540E" w:rsidRDefault="005D540E" w:rsidP="005D540E">
            <w:pPr>
              <w:spacing w:after="160" w:line="259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1</w:t>
            </w:r>
          </w:p>
        </w:tc>
        <w:tc>
          <w:tcPr>
            <w:tcW w:w="5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9E8E048" w14:textId="77777777" w:rsidR="005D540E" w:rsidRPr="005D540E" w:rsidRDefault="005D540E" w:rsidP="005D540E">
            <w:pPr>
              <w:spacing w:after="160" w:line="259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1</w:t>
            </w:r>
          </w:p>
        </w:tc>
        <w:tc>
          <w:tcPr>
            <w:tcW w:w="5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5F0F490" w14:textId="77777777" w:rsidR="005D540E" w:rsidRPr="005D540E" w:rsidRDefault="005D540E" w:rsidP="005D540E">
            <w:pPr>
              <w:spacing w:line="240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0</w:t>
            </w:r>
          </w:p>
        </w:tc>
        <w:tc>
          <w:tcPr>
            <w:tcW w:w="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7E2F9F3" w14:textId="77777777" w:rsidR="005D540E" w:rsidRPr="005D540E" w:rsidRDefault="005D540E" w:rsidP="005D540E">
            <w:pPr>
              <w:spacing w:line="240" w:lineRule="auto"/>
              <w:jc w:val="righ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1</w:t>
            </w:r>
          </w:p>
        </w:tc>
      </w:tr>
    </w:tbl>
    <w:p w14:paraId="26C5FDD0" w14:textId="77777777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  <w:r w:rsidRPr="005D540E">
        <w:rPr>
          <w:sz w:val="24"/>
          <w:szCs w:val="24"/>
        </w:rPr>
        <w:t>First we calculate their nearness by the TCR measure. We take each HLA allele in turn and calculate its TCR.FS. The first HLA molecule, A*11:01, binds 100 peptides there are thus 100 TCR binding motifs:</w:t>
      </w:r>
    </w:p>
    <w:tbl>
      <w:tblPr>
        <w:tblW w:w="8640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5D540E" w:rsidRPr="005D540E" w14:paraId="1B92D518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A6DCD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YDFH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74155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NINLH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63FC5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SLPV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D40C2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SPNH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E3857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GDIT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83265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FSAR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623C0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PSLR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A5DEB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MRKYS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5EDEB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ADVAK</w:t>
            </w:r>
          </w:p>
        </w:tc>
      </w:tr>
      <w:tr w:rsidR="005D540E" w:rsidRPr="005D540E" w14:paraId="63C9F37D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05BF8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ALET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92692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EPSI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D8CA6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SCLV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DA4F2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LYCA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1A59C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AISA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F45C9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SSSF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904F5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WRLC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40919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VVCM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1D8D7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IAEYR</w:t>
            </w:r>
          </w:p>
        </w:tc>
      </w:tr>
      <w:tr w:rsidR="005D540E" w:rsidRPr="005D540E" w14:paraId="1EBE7970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8EDEA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ASL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0050C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TWH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27F7A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LYLP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538F5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TVVF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AECAC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SATQ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A5394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SSFL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928F9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IISP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9B5C0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FLTN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25B5D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AEYLK</w:t>
            </w:r>
          </w:p>
        </w:tc>
      </w:tr>
      <w:tr w:rsidR="005D540E" w:rsidRPr="005D540E" w14:paraId="03427BA2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45803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QAQI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54FB6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SSTP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3EC90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WSGR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B2B85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AVLL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57585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AIAH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E5074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FSRS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550A6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WTES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7DFD6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LTNV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6FDB7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ADVAK</w:t>
            </w:r>
          </w:p>
        </w:tc>
      </w:tr>
      <w:tr w:rsidR="005D540E" w:rsidRPr="005D540E" w14:paraId="21374612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8DB9D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ALPG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1E30B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MSLA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409AC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TQYS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7E8F2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HHSH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4669E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LKTL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5920F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FFRF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5175E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FRIP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24C2C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SSFI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52594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</w:p>
        </w:tc>
      </w:tr>
      <w:tr w:rsidR="005D540E" w:rsidRPr="005D540E" w14:paraId="3DDFB98D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87D53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lastRenderedPageBreak/>
              <w:t>LAYSN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0B6D0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LLHE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63964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QYSQ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8882E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APLA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1377D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YKYF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EA5B4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FSPG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BCDEF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PSLR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C3066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FHKF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D927F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</w:p>
        </w:tc>
      </w:tr>
      <w:tr w:rsidR="005D540E" w:rsidRPr="005D540E" w14:paraId="3A952972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DE295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CQTW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E3F32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LTQA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F2DF4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LQHL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6C79A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AYIL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84448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THWY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46AE3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SSK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972BE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WRLC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7C43A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SLLF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3BB4D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</w:p>
        </w:tc>
      </w:tr>
      <w:tr w:rsidR="005D540E" w:rsidRPr="005D540E" w14:paraId="70CB65D2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63BAA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LVVQ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FB7F8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AIVK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57BA4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NNPVF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93038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NIFL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FB069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AQWI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37CF2E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SFNS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13DDC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CLET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2FA20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IAEY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681A7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</w:p>
        </w:tc>
      </w:tr>
      <w:tr w:rsidR="005D540E" w:rsidRPr="005D540E" w14:paraId="21972269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0E246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GVSSY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97215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YAAQ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E5E61B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LPTTH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B9972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LPRL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E8FBC1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WIPWR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0ED855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SGHD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8DF7B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WDPI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5023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AEYL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12F6E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</w:p>
        </w:tc>
      </w:tr>
      <w:tr w:rsidR="005D540E" w:rsidRPr="005D540E" w14:paraId="2A229FEB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0FE10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FPHW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378217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AGPC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864B9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FQIP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0F22F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RLL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BD74A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MLFR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30645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IISP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85156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LQFL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92B6B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ADVA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7810A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</w:p>
        </w:tc>
      </w:tr>
      <w:tr w:rsidR="005D540E" w:rsidRPr="005D540E" w14:paraId="09DC0DC0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5DD36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GAVS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834EB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LRHL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6F7C7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MASLH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071E6D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VYLH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2707B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APCL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603306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VWTES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925FD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LPSFP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72D1D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IAEY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E8AA5A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</w:p>
        </w:tc>
      </w:tr>
      <w:tr w:rsidR="005D540E" w:rsidRPr="005D540E" w14:paraId="46A95525" w14:textId="77777777" w:rsidTr="005D540E">
        <w:trPr>
          <w:trHeight w:val="227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08241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AVSSP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5C6530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FSSNT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A2A114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QQTPG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0A5069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TEASN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BBA54F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AAFF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C1A762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FRIP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3F32B8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SFLQA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8987B3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  <w:r w:rsidRPr="005D540E"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  <w:t>IAEYLK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27A31C" w14:textId="77777777" w:rsidR="005D540E" w:rsidRPr="005D540E" w:rsidRDefault="005D540E" w:rsidP="005D540E">
            <w:pPr>
              <w:spacing w:line="240" w:lineRule="auto"/>
              <w:jc w:val="left"/>
              <w:rPr>
                <w:rFonts w:asciiTheme="majorHAnsi" w:eastAsia="Times New Roman" w:hAnsiTheme="majorHAnsi" w:cs="Times New Roman"/>
                <w:color w:val="000000"/>
                <w:sz w:val="16"/>
                <w:szCs w:val="16"/>
                <w:lang w:eastAsia="en-GB"/>
              </w:rPr>
            </w:pPr>
          </w:p>
        </w:tc>
      </w:tr>
    </w:tbl>
    <w:p w14:paraId="69343C8A" w14:textId="77777777" w:rsidR="005D540E" w:rsidRPr="005D540E" w:rsidRDefault="005D540E" w:rsidP="005D540E">
      <w:pPr>
        <w:autoSpaceDE w:val="0"/>
        <w:autoSpaceDN w:val="0"/>
        <w:adjustRightInd w:val="0"/>
        <w:spacing w:line="240" w:lineRule="auto"/>
        <w:jc w:val="left"/>
        <w:rPr>
          <w:sz w:val="24"/>
          <w:szCs w:val="24"/>
        </w:rPr>
      </w:pPr>
    </w:p>
    <w:p w14:paraId="14035AA5" w14:textId="77777777" w:rsidR="005D540E" w:rsidRPr="005D540E" w:rsidRDefault="005D540E" w:rsidP="005D540E">
      <w:pPr>
        <w:autoSpaceDE w:val="0"/>
        <w:autoSpaceDN w:val="0"/>
        <w:adjustRightInd w:val="0"/>
        <w:spacing w:line="240" w:lineRule="auto"/>
        <w:jc w:val="left"/>
        <w:rPr>
          <w:rFonts w:ascii="Consolas" w:hAnsi="Consolas" w:cs="Consolas"/>
          <w:color w:val="000000"/>
          <w:sz w:val="24"/>
          <w:szCs w:val="24"/>
        </w:rPr>
      </w:pPr>
      <w:r w:rsidRPr="005D540E">
        <w:rPr>
          <w:sz w:val="24"/>
          <w:szCs w:val="24"/>
        </w:rPr>
        <w:t>None of the A*11:01 TCR motifs are in the A*02:07 TCR motifs list. Thus</w:t>
      </w:r>
    </w:p>
    <w:p w14:paraId="5FB91D9E" w14:textId="77777777" w:rsidR="005D540E" w:rsidRPr="005D540E" w:rsidRDefault="005D540E" w:rsidP="005D540E">
      <w:pPr>
        <w:autoSpaceDE w:val="0"/>
        <w:autoSpaceDN w:val="0"/>
        <w:adjustRightInd w:val="0"/>
        <w:spacing w:line="240" w:lineRule="auto"/>
        <w:jc w:val="left"/>
        <w:rPr>
          <w:rFonts w:ascii="Consolas" w:hAnsi="Consolas" w:cs="Consolas"/>
          <w:color w:val="000000"/>
          <w:sz w:val="20"/>
          <w:szCs w:val="20"/>
        </w:rPr>
      </w:pPr>
    </w:p>
    <w:p w14:paraId="5BB220A5" w14:textId="77777777" w:rsidR="005D540E" w:rsidRPr="005D540E" w:rsidRDefault="00504F6C" w:rsidP="005D540E">
      <w:pPr>
        <w:autoSpaceDE w:val="0"/>
        <w:autoSpaceDN w:val="0"/>
        <w:adjustRightInd w:val="0"/>
        <w:spacing w:line="240" w:lineRule="auto"/>
        <w:jc w:val="left"/>
        <w:rPr>
          <w:rFonts w:ascii="Consolas" w:hAnsi="Consolas" w:cs="Consolas"/>
          <w:color w:val="000000"/>
          <w:sz w:val="20"/>
          <w:szCs w:val="20"/>
        </w:rPr>
      </w:pPr>
      <w:r w:rsidRPr="005D540E">
        <w:rPr>
          <w:rFonts w:ascii="Consolas" w:hAnsi="Consolas" w:cs="Consolas"/>
          <w:noProof/>
          <w:color w:val="000000"/>
          <w:position w:val="-14"/>
          <w:sz w:val="20"/>
          <w:szCs w:val="20"/>
        </w:rPr>
        <w:object w:dxaOrig="6220" w:dyaOrig="400" w14:anchorId="136FD5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312.2pt;height:20.05pt;mso-width-percent:0;mso-height-percent:0;mso-width-percent:0;mso-height-percent:0" o:ole="">
            <v:imagedata r:id="rId8" o:title=""/>
          </v:shape>
          <o:OLEObject Type="Embed" ProgID="Equation.DSMT4" ShapeID="_x0000_i1029" DrawAspect="Content" ObjectID="_1649833175" r:id="rId9"/>
        </w:object>
      </w:r>
      <w:r w:rsidR="005D540E" w:rsidRPr="005D540E">
        <w:rPr>
          <w:rFonts w:ascii="Consolas" w:hAnsi="Consolas" w:cs="Consolas"/>
          <w:color w:val="000000"/>
          <w:sz w:val="20"/>
          <w:szCs w:val="20"/>
        </w:rPr>
        <w:t xml:space="preserve"> </w:t>
      </w:r>
    </w:p>
    <w:p w14:paraId="5B9B4982" w14:textId="77777777" w:rsidR="005D540E" w:rsidRPr="005D540E" w:rsidRDefault="005D540E" w:rsidP="005D540E">
      <w:pPr>
        <w:autoSpaceDE w:val="0"/>
        <w:autoSpaceDN w:val="0"/>
        <w:adjustRightInd w:val="0"/>
        <w:spacing w:line="240" w:lineRule="auto"/>
        <w:jc w:val="left"/>
        <w:rPr>
          <w:rFonts w:ascii="Consolas" w:hAnsi="Consolas" w:cs="Consolas"/>
          <w:sz w:val="20"/>
          <w:szCs w:val="20"/>
        </w:rPr>
      </w:pPr>
    </w:p>
    <w:p w14:paraId="6F5FEBD2" w14:textId="77777777" w:rsidR="005D540E" w:rsidRPr="005D540E" w:rsidRDefault="005D540E" w:rsidP="005D540E">
      <w:pPr>
        <w:spacing w:after="160" w:line="259" w:lineRule="auto"/>
        <w:jc w:val="left"/>
      </w:pPr>
      <w:r w:rsidRPr="005D540E">
        <w:t>We repeat this for all HLA alleles carried by the individual:</w:t>
      </w:r>
    </w:p>
    <w:p w14:paraId="4DE6D132" w14:textId="77777777" w:rsidR="005D540E" w:rsidRPr="005D540E" w:rsidRDefault="00504F6C" w:rsidP="005D540E">
      <w:pPr>
        <w:spacing w:after="160" w:line="259" w:lineRule="auto"/>
        <w:jc w:val="left"/>
      </w:pPr>
      <w:r w:rsidRPr="005D540E">
        <w:rPr>
          <w:rFonts w:ascii="Consolas" w:hAnsi="Consolas" w:cs="Consolas"/>
          <w:noProof/>
          <w:color w:val="000000"/>
          <w:position w:val="-142"/>
          <w:sz w:val="20"/>
          <w:szCs w:val="20"/>
        </w:rPr>
        <w:object w:dxaOrig="6700" w:dyaOrig="3300" w14:anchorId="44708946">
          <v:shape id="_x0000_i1028" type="#_x0000_t75" alt="" style="width:334.6pt;height:164.05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649833176" r:id="rId11"/>
        </w:object>
      </w:r>
    </w:p>
    <w:p w14:paraId="2AF45963" w14:textId="77777777" w:rsidR="005D540E" w:rsidRPr="005D540E" w:rsidRDefault="005D540E" w:rsidP="005D540E">
      <w:pPr>
        <w:spacing w:after="160" w:line="259" w:lineRule="auto"/>
        <w:jc w:val="left"/>
        <w:rPr>
          <w:sz w:val="24"/>
          <w:szCs w:val="24"/>
        </w:rPr>
      </w:pPr>
      <w:r w:rsidRPr="005D540E">
        <w:rPr>
          <w:sz w:val="24"/>
          <w:szCs w:val="24"/>
        </w:rPr>
        <w:t>The allele closest to A*02:07 in TCR binding space with respect to the HTLV-1 proteome is thus C*07:02 and so this individual is given a TCR.FS=0.273.</w:t>
      </w:r>
    </w:p>
    <w:p w14:paraId="7B15E5DB" w14:textId="77777777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</w:p>
    <w:p w14:paraId="121FF9EC" w14:textId="45D3E04F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  <w:r w:rsidRPr="005D540E">
        <w:rPr>
          <w:sz w:val="24"/>
          <w:szCs w:val="24"/>
        </w:rPr>
        <w:t>Next</w:t>
      </w:r>
      <w:r w:rsidR="00602ADD">
        <w:rPr>
          <w:sz w:val="24"/>
          <w:szCs w:val="24"/>
        </w:rPr>
        <w:t>,</w:t>
      </w:r>
      <w:r w:rsidRPr="005D540E">
        <w:rPr>
          <w:sz w:val="24"/>
          <w:szCs w:val="24"/>
        </w:rPr>
        <w:t xml:space="preserve"> we calculate their nearness by the NK metrics. The index allele, A*02:07, is not thought to bind any inhibitory KIR. Working through each of the individual’s HLA molecules: A*24:02 contains a Bw4-80I motif and is thought to bind the </w:t>
      </w:r>
      <w:proofErr w:type="spellStart"/>
      <w:r w:rsidRPr="005D540E">
        <w:rPr>
          <w:sz w:val="24"/>
          <w:szCs w:val="24"/>
        </w:rPr>
        <w:t>iKIR</w:t>
      </w:r>
      <w:proofErr w:type="spellEnd"/>
      <w:r w:rsidRPr="005D540E">
        <w:rPr>
          <w:sz w:val="24"/>
          <w:szCs w:val="24"/>
        </w:rPr>
        <w:t xml:space="preserve"> KIR3DL1, A*11:01 is thought to bind KIR3DL2, B07:02 is not thought to bind any </w:t>
      </w:r>
      <w:proofErr w:type="spellStart"/>
      <w:r w:rsidRPr="005D540E">
        <w:rPr>
          <w:sz w:val="24"/>
          <w:szCs w:val="24"/>
        </w:rPr>
        <w:t>iKIR</w:t>
      </w:r>
      <w:proofErr w:type="spellEnd"/>
      <w:r w:rsidRPr="005D540E">
        <w:rPr>
          <w:sz w:val="24"/>
          <w:szCs w:val="24"/>
        </w:rPr>
        <w:t xml:space="preserve"> and C07:02 (which contains the C1 motif) is thought to bind KIR2DL2/L3. B07:02 is thus the allele closest to A*02:07 in </w:t>
      </w:r>
      <w:proofErr w:type="spellStart"/>
      <w:r w:rsidRPr="005D540E">
        <w:rPr>
          <w:sz w:val="24"/>
          <w:szCs w:val="24"/>
        </w:rPr>
        <w:t>iKIR</w:t>
      </w:r>
      <w:proofErr w:type="spellEnd"/>
      <w:r w:rsidRPr="005D540E">
        <w:rPr>
          <w:sz w:val="24"/>
          <w:szCs w:val="24"/>
        </w:rPr>
        <w:t xml:space="preserve"> binding space. Since neither molecule binds any </w:t>
      </w:r>
      <w:proofErr w:type="spellStart"/>
      <w:r w:rsidRPr="005D540E">
        <w:rPr>
          <w:sz w:val="24"/>
          <w:szCs w:val="24"/>
        </w:rPr>
        <w:t>iKIR</w:t>
      </w:r>
      <w:proofErr w:type="spellEnd"/>
      <w:r w:rsidRPr="005D540E">
        <w:rPr>
          <w:sz w:val="24"/>
          <w:szCs w:val="24"/>
        </w:rPr>
        <w:t xml:space="preserve"> the KIR binding motif is irrelevant and both alleles are considered identical (in terms of </w:t>
      </w:r>
      <w:proofErr w:type="spellStart"/>
      <w:r w:rsidRPr="005D540E">
        <w:rPr>
          <w:sz w:val="24"/>
          <w:szCs w:val="24"/>
        </w:rPr>
        <w:t>iKIR</w:t>
      </w:r>
      <w:proofErr w:type="spellEnd"/>
      <w:r w:rsidRPr="005D540E">
        <w:rPr>
          <w:sz w:val="24"/>
          <w:szCs w:val="24"/>
        </w:rPr>
        <w:t xml:space="preserve"> binding) and the </w:t>
      </w:r>
      <w:proofErr w:type="spellStart"/>
      <w:r w:rsidRPr="005D540E">
        <w:rPr>
          <w:sz w:val="24"/>
          <w:szCs w:val="24"/>
        </w:rPr>
        <w:t>iKIR.FS</w:t>
      </w:r>
      <w:proofErr w:type="spellEnd"/>
      <w:r w:rsidRPr="005D540E">
        <w:rPr>
          <w:sz w:val="24"/>
          <w:szCs w:val="24"/>
        </w:rPr>
        <w:t>=1. Similarly</w:t>
      </w:r>
      <w:r w:rsidR="00602ADD">
        <w:rPr>
          <w:sz w:val="24"/>
          <w:szCs w:val="24"/>
        </w:rPr>
        <w:t>,</w:t>
      </w:r>
      <w:r w:rsidRPr="005D540E">
        <w:rPr>
          <w:sz w:val="24"/>
          <w:szCs w:val="24"/>
        </w:rPr>
        <w:t xml:space="preserve"> for activating KIR, A*02:07 is not thought to bind any activating KIR, neither is B*07:02 and so B*0702 is the nearest molecule this person possesses to A*0207 in </w:t>
      </w:r>
      <w:proofErr w:type="spellStart"/>
      <w:r w:rsidRPr="005D540E">
        <w:rPr>
          <w:sz w:val="24"/>
          <w:szCs w:val="24"/>
        </w:rPr>
        <w:t>aKIR</w:t>
      </w:r>
      <w:proofErr w:type="spellEnd"/>
      <w:r w:rsidRPr="005D540E">
        <w:rPr>
          <w:sz w:val="24"/>
          <w:szCs w:val="24"/>
        </w:rPr>
        <w:t xml:space="preserve"> binding space and (by the same reasoning as for </w:t>
      </w:r>
      <w:proofErr w:type="spellStart"/>
      <w:r w:rsidRPr="005D540E">
        <w:rPr>
          <w:sz w:val="24"/>
          <w:szCs w:val="24"/>
        </w:rPr>
        <w:t>iKIR</w:t>
      </w:r>
      <w:proofErr w:type="spellEnd"/>
      <w:r w:rsidRPr="005D540E">
        <w:rPr>
          <w:sz w:val="24"/>
          <w:szCs w:val="24"/>
        </w:rPr>
        <w:t xml:space="preserve">) </w:t>
      </w:r>
      <w:proofErr w:type="spellStart"/>
      <w:r w:rsidRPr="005D540E">
        <w:rPr>
          <w:sz w:val="24"/>
          <w:szCs w:val="24"/>
        </w:rPr>
        <w:t>aKIR.FS</w:t>
      </w:r>
      <w:proofErr w:type="spellEnd"/>
      <w:r w:rsidRPr="005D540E">
        <w:rPr>
          <w:sz w:val="24"/>
          <w:szCs w:val="24"/>
        </w:rPr>
        <w:t>=1.</w:t>
      </w:r>
    </w:p>
    <w:p w14:paraId="6FC393D8" w14:textId="77777777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</w:p>
    <w:p w14:paraId="3D0BBFC1" w14:textId="77777777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  <w:r w:rsidRPr="005D540E">
        <w:rPr>
          <w:sz w:val="24"/>
          <w:szCs w:val="24"/>
        </w:rPr>
        <w:t xml:space="preserve">Finally, we calculate the LILRB1 and LILRB2 binding scores. This is done on a locus by locus basis so, in this example as the index is A*02:07, we consider the similarity of the two HLA-A molecules possessed by this individual, i.e. A*11:01 and A*2402. From Table S1 in the Supplementary Information to </w:t>
      </w:r>
      <w:proofErr w:type="spellStart"/>
      <w:r w:rsidRPr="005D540E">
        <w:rPr>
          <w:sz w:val="24"/>
          <w:szCs w:val="24"/>
        </w:rPr>
        <w:t>Bashirova</w:t>
      </w:r>
      <w:proofErr w:type="spellEnd"/>
      <w:r w:rsidRPr="005D540E">
        <w:rPr>
          <w:sz w:val="24"/>
          <w:szCs w:val="24"/>
        </w:rPr>
        <w:t xml:space="preserve"> et al we find that the binding of LILRB1 to A*02:07 </w:t>
      </w:r>
      <w:r w:rsidRPr="005D540E">
        <w:rPr>
          <w:sz w:val="24"/>
          <w:szCs w:val="24"/>
        </w:rPr>
        <w:lastRenderedPageBreak/>
        <w:t xml:space="preserve">is not measured and so we calculate the similarity score for all A*02 molecules and take the mean. The binding of LILRB1 to A*11:01 is 0.48 and A*24:02 is 0.43; giving us the following:   </w:t>
      </w:r>
    </w:p>
    <w:tbl>
      <w:tblPr>
        <w:tblStyle w:val="TableGrid3"/>
        <w:tblW w:w="0" w:type="auto"/>
        <w:tblLook w:val="04A0" w:firstRow="1" w:lastRow="0" w:firstColumn="1" w:lastColumn="0" w:noHBand="0" w:noVBand="1"/>
      </w:tblPr>
      <w:tblGrid>
        <w:gridCol w:w="1502"/>
        <w:gridCol w:w="1502"/>
        <w:gridCol w:w="1503"/>
        <w:gridCol w:w="1503"/>
        <w:gridCol w:w="1503"/>
        <w:gridCol w:w="1503"/>
      </w:tblGrid>
      <w:tr w:rsidR="005D540E" w:rsidRPr="005D540E" w14:paraId="36111B97" w14:textId="77777777" w:rsidTr="005D540E">
        <w:tc>
          <w:tcPr>
            <w:tcW w:w="1502" w:type="dxa"/>
          </w:tcPr>
          <w:p w14:paraId="06C81360" w14:textId="77777777" w:rsidR="005D540E" w:rsidRPr="005D540E" w:rsidRDefault="005D540E" w:rsidP="005D540E">
            <w:pPr>
              <w:spacing w:after="160" w:line="259" w:lineRule="auto"/>
              <w:jc w:val="both"/>
            </w:pPr>
            <w:r w:rsidRPr="005D540E">
              <w:t>Index allele</w:t>
            </w:r>
          </w:p>
        </w:tc>
        <w:tc>
          <w:tcPr>
            <w:tcW w:w="1502" w:type="dxa"/>
          </w:tcPr>
          <w:p w14:paraId="449C0F8F" w14:textId="77777777" w:rsidR="005D540E" w:rsidRPr="005D540E" w:rsidRDefault="005D540E" w:rsidP="005D540E">
            <w:pPr>
              <w:spacing w:after="160" w:line="259" w:lineRule="auto"/>
              <w:jc w:val="both"/>
            </w:pPr>
            <w:r w:rsidRPr="005D540E">
              <w:t>Query allele</w:t>
            </w:r>
          </w:p>
        </w:tc>
        <w:tc>
          <w:tcPr>
            <w:tcW w:w="1503" w:type="dxa"/>
          </w:tcPr>
          <w:p w14:paraId="320DB7F1" w14:textId="77777777" w:rsidR="005D540E" w:rsidRPr="005D540E" w:rsidRDefault="005D540E" w:rsidP="005D540E">
            <w:pPr>
              <w:spacing w:after="160" w:line="259" w:lineRule="auto"/>
              <w:jc w:val="both"/>
            </w:pPr>
            <w:r w:rsidRPr="005D540E">
              <w:t xml:space="preserve">Index LILRB1 binding score </w:t>
            </w:r>
          </w:p>
        </w:tc>
        <w:tc>
          <w:tcPr>
            <w:tcW w:w="1503" w:type="dxa"/>
          </w:tcPr>
          <w:p w14:paraId="53566DF8" w14:textId="77777777" w:rsidR="005D540E" w:rsidRPr="005D540E" w:rsidRDefault="005D540E" w:rsidP="005D540E">
            <w:pPr>
              <w:spacing w:after="160" w:line="259" w:lineRule="auto"/>
              <w:jc w:val="both"/>
            </w:pPr>
            <w:r w:rsidRPr="005D540E">
              <w:t>Query LILRB1 binding score</w:t>
            </w:r>
          </w:p>
        </w:tc>
        <w:tc>
          <w:tcPr>
            <w:tcW w:w="1503" w:type="dxa"/>
          </w:tcPr>
          <w:p w14:paraId="35C59FA2" w14:textId="77777777" w:rsidR="005D540E" w:rsidRPr="005D540E" w:rsidRDefault="005D540E" w:rsidP="005D540E">
            <w:pPr>
              <w:spacing w:after="160" w:line="259" w:lineRule="auto"/>
              <w:jc w:val="both"/>
            </w:pPr>
            <w:r w:rsidRPr="005D540E">
              <w:t>Calculation</w:t>
            </w:r>
          </w:p>
        </w:tc>
        <w:tc>
          <w:tcPr>
            <w:tcW w:w="1503" w:type="dxa"/>
          </w:tcPr>
          <w:p w14:paraId="7989C9D6" w14:textId="77777777" w:rsidR="005D540E" w:rsidRPr="005D540E" w:rsidRDefault="005D540E" w:rsidP="005D540E">
            <w:pPr>
              <w:spacing w:after="160" w:line="259" w:lineRule="auto"/>
              <w:jc w:val="both"/>
            </w:pPr>
            <w:r w:rsidRPr="005D540E">
              <w:t>Similarity score</w:t>
            </w:r>
          </w:p>
        </w:tc>
      </w:tr>
      <w:tr w:rsidR="005D540E" w:rsidRPr="005D540E" w14:paraId="7698AED8" w14:textId="77777777" w:rsidTr="005D540E">
        <w:tc>
          <w:tcPr>
            <w:tcW w:w="1502" w:type="dxa"/>
            <w:vAlign w:val="bottom"/>
          </w:tcPr>
          <w:p w14:paraId="495C4BA4" w14:textId="77777777" w:rsidR="005D540E" w:rsidRPr="005D540E" w:rsidRDefault="005D540E" w:rsidP="005D540E">
            <w:pPr>
              <w:spacing w:after="160" w:line="259" w:lineRule="auto"/>
              <w:rPr>
                <w:color w:val="000000"/>
              </w:rPr>
            </w:pPr>
            <w:r w:rsidRPr="005D540E">
              <w:rPr>
                <w:color w:val="000000"/>
              </w:rPr>
              <w:t>A*02:01</w:t>
            </w:r>
          </w:p>
        </w:tc>
        <w:tc>
          <w:tcPr>
            <w:tcW w:w="1502" w:type="dxa"/>
            <w:vAlign w:val="bottom"/>
          </w:tcPr>
          <w:p w14:paraId="74CEBFF8" w14:textId="77777777" w:rsidR="005D540E" w:rsidRPr="005D540E" w:rsidRDefault="005D540E" w:rsidP="005D540E">
            <w:pPr>
              <w:spacing w:after="160" w:line="259" w:lineRule="auto"/>
              <w:rPr>
                <w:color w:val="000000"/>
              </w:rPr>
            </w:pPr>
            <w:r w:rsidRPr="005D540E">
              <w:rPr>
                <w:color w:val="000000"/>
              </w:rPr>
              <w:t>A*11:01</w:t>
            </w:r>
          </w:p>
        </w:tc>
        <w:tc>
          <w:tcPr>
            <w:tcW w:w="1503" w:type="dxa"/>
            <w:vAlign w:val="bottom"/>
          </w:tcPr>
          <w:p w14:paraId="3AA794CA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11</w:t>
            </w:r>
          </w:p>
        </w:tc>
        <w:tc>
          <w:tcPr>
            <w:tcW w:w="1503" w:type="dxa"/>
            <w:vAlign w:val="bottom"/>
          </w:tcPr>
          <w:p w14:paraId="4A03E16C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48</w:t>
            </w:r>
          </w:p>
        </w:tc>
        <w:tc>
          <w:tcPr>
            <w:tcW w:w="1503" w:type="dxa"/>
          </w:tcPr>
          <w:p w14:paraId="11EBD67C" w14:textId="77777777" w:rsidR="005D540E" w:rsidRPr="005D540E" w:rsidRDefault="00504F6C" w:rsidP="005D540E">
            <w:pPr>
              <w:spacing w:after="160" w:line="259" w:lineRule="auto"/>
              <w:jc w:val="both"/>
            </w:pPr>
            <w:r w:rsidRPr="005D540E">
              <w:rPr>
                <w:noProof/>
                <w:position w:val="-32"/>
              </w:rPr>
              <w:object w:dxaOrig="1219" w:dyaOrig="740" w14:anchorId="2C4F17C6">
                <v:shape id="_x0000_i1027" type="#_x0000_t75" alt="" style="width:41.9pt;height:24.8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649833177" r:id="rId13"/>
              </w:object>
            </w:r>
            <w:r w:rsidR="005D540E" w:rsidRPr="005D540E">
              <w:t xml:space="preserve"> </w:t>
            </w:r>
          </w:p>
        </w:tc>
        <w:tc>
          <w:tcPr>
            <w:tcW w:w="1503" w:type="dxa"/>
            <w:vAlign w:val="bottom"/>
          </w:tcPr>
          <w:p w14:paraId="1F901C41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383</w:t>
            </w:r>
          </w:p>
        </w:tc>
      </w:tr>
      <w:tr w:rsidR="005D540E" w:rsidRPr="005D540E" w14:paraId="1B9EECDE" w14:textId="77777777" w:rsidTr="005D540E">
        <w:tc>
          <w:tcPr>
            <w:tcW w:w="1502" w:type="dxa"/>
            <w:vAlign w:val="bottom"/>
          </w:tcPr>
          <w:p w14:paraId="5A788E60" w14:textId="77777777" w:rsidR="005D540E" w:rsidRPr="005D540E" w:rsidRDefault="005D540E" w:rsidP="005D540E">
            <w:pPr>
              <w:spacing w:after="160" w:line="259" w:lineRule="auto"/>
              <w:rPr>
                <w:color w:val="000000"/>
              </w:rPr>
            </w:pPr>
            <w:r w:rsidRPr="005D540E">
              <w:rPr>
                <w:color w:val="000000"/>
              </w:rPr>
              <w:t>A*02:03</w:t>
            </w:r>
          </w:p>
        </w:tc>
        <w:tc>
          <w:tcPr>
            <w:tcW w:w="1502" w:type="dxa"/>
            <w:vAlign w:val="bottom"/>
          </w:tcPr>
          <w:p w14:paraId="5DFAE718" w14:textId="77777777" w:rsidR="005D540E" w:rsidRPr="005D540E" w:rsidRDefault="005D540E" w:rsidP="005D540E">
            <w:pPr>
              <w:spacing w:after="160" w:line="259" w:lineRule="auto"/>
              <w:rPr>
                <w:color w:val="000000"/>
              </w:rPr>
            </w:pPr>
            <w:r w:rsidRPr="005D540E">
              <w:rPr>
                <w:color w:val="000000"/>
              </w:rPr>
              <w:t>A*11:01</w:t>
            </w:r>
          </w:p>
        </w:tc>
        <w:tc>
          <w:tcPr>
            <w:tcW w:w="1503" w:type="dxa"/>
            <w:vAlign w:val="bottom"/>
          </w:tcPr>
          <w:p w14:paraId="7D8064F9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17</w:t>
            </w:r>
          </w:p>
        </w:tc>
        <w:tc>
          <w:tcPr>
            <w:tcW w:w="1503" w:type="dxa"/>
            <w:vAlign w:val="bottom"/>
          </w:tcPr>
          <w:p w14:paraId="41AE9BD1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48</w:t>
            </w:r>
          </w:p>
        </w:tc>
        <w:tc>
          <w:tcPr>
            <w:tcW w:w="1503" w:type="dxa"/>
          </w:tcPr>
          <w:p w14:paraId="629C8866" w14:textId="77777777" w:rsidR="005D540E" w:rsidRPr="005D540E" w:rsidRDefault="00504F6C" w:rsidP="005D540E">
            <w:pPr>
              <w:spacing w:after="160" w:line="259" w:lineRule="auto"/>
              <w:jc w:val="both"/>
            </w:pPr>
            <w:r w:rsidRPr="005D540E">
              <w:rPr>
                <w:noProof/>
                <w:position w:val="-32"/>
              </w:rPr>
              <w:object w:dxaOrig="1240" w:dyaOrig="740" w14:anchorId="714FDC7F">
                <v:shape id="_x0000_i1026" type="#_x0000_t75" alt="" style="width:41.9pt;height:24.8pt;mso-width-percent:0;mso-height-percent:0;mso-width-percent:0;mso-height-percent:0" o:ole="">
                  <v:imagedata r:id="rId14" o:title=""/>
                </v:shape>
                <o:OLEObject Type="Embed" ProgID="Equation.DSMT4" ShapeID="_x0000_i1026" DrawAspect="Content" ObjectID="_1649833178" r:id="rId15"/>
              </w:object>
            </w:r>
          </w:p>
        </w:tc>
        <w:tc>
          <w:tcPr>
            <w:tcW w:w="1503" w:type="dxa"/>
            <w:vAlign w:val="bottom"/>
          </w:tcPr>
          <w:p w14:paraId="2A29AB57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483</w:t>
            </w:r>
          </w:p>
        </w:tc>
      </w:tr>
      <w:tr w:rsidR="005D540E" w:rsidRPr="005D540E" w14:paraId="391A04E8" w14:textId="77777777" w:rsidTr="005D540E">
        <w:tc>
          <w:tcPr>
            <w:tcW w:w="1502" w:type="dxa"/>
            <w:vAlign w:val="bottom"/>
          </w:tcPr>
          <w:p w14:paraId="3AF1C655" w14:textId="77777777" w:rsidR="005D540E" w:rsidRPr="005D540E" w:rsidRDefault="005D540E" w:rsidP="005D540E">
            <w:pPr>
              <w:spacing w:after="160" w:line="259" w:lineRule="auto"/>
              <w:rPr>
                <w:color w:val="000000"/>
              </w:rPr>
            </w:pPr>
            <w:r w:rsidRPr="005D540E">
              <w:rPr>
                <w:color w:val="000000"/>
              </w:rPr>
              <w:t>A*02:06</w:t>
            </w:r>
          </w:p>
        </w:tc>
        <w:tc>
          <w:tcPr>
            <w:tcW w:w="1502" w:type="dxa"/>
            <w:vAlign w:val="bottom"/>
          </w:tcPr>
          <w:p w14:paraId="685281DE" w14:textId="77777777" w:rsidR="005D540E" w:rsidRPr="005D540E" w:rsidRDefault="005D540E" w:rsidP="005D540E">
            <w:pPr>
              <w:spacing w:after="160" w:line="259" w:lineRule="auto"/>
              <w:rPr>
                <w:color w:val="000000"/>
              </w:rPr>
            </w:pPr>
            <w:r w:rsidRPr="005D540E">
              <w:rPr>
                <w:color w:val="000000"/>
              </w:rPr>
              <w:t>A*11:01</w:t>
            </w:r>
          </w:p>
        </w:tc>
        <w:tc>
          <w:tcPr>
            <w:tcW w:w="1503" w:type="dxa"/>
            <w:vAlign w:val="bottom"/>
          </w:tcPr>
          <w:p w14:paraId="404D1D6E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28</w:t>
            </w:r>
          </w:p>
        </w:tc>
        <w:tc>
          <w:tcPr>
            <w:tcW w:w="1503" w:type="dxa"/>
            <w:vAlign w:val="bottom"/>
          </w:tcPr>
          <w:p w14:paraId="696EE17F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48</w:t>
            </w:r>
          </w:p>
        </w:tc>
        <w:tc>
          <w:tcPr>
            <w:tcW w:w="1503" w:type="dxa"/>
          </w:tcPr>
          <w:p w14:paraId="5DCDAB7D" w14:textId="77777777" w:rsidR="005D540E" w:rsidRPr="005D540E" w:rsidRDefault="005D540E" w:rsidP="005D540E">
            <w:pPr>
              <w:spacing w:after="160" w:line="259" w:lineRule="auto"/>
              <w:jc w:val="both"/>
            </w:pPr>
            <w:r w:rsidRPr="005D540E">
              <w:t>etc</w:t>
            </w:r>
          </w:p>
        </w:tc>
        <w:tc>
          <w:tcPr>
            <w:tcW w:w="1503" w:type="dxa"/>
            <w:vAlign w:val="bottom"/>
          </w:tcPr>
          <w:p w14:paraId="3638B8E5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667</w:t>
            </w:r>
          </w:p>
        </w:tc>
      </w:tr>
      <w:tr w:rsidR="005D540E" w:rsidRPr="005D540E" w14:paraId="3089D3AE" w14:textId="77777777" w:rsidTr="005D540E">
        <w:tc>
          <w:tcPr>
            <w:tcW w:w="1502" w:type="dxa"/>
            <w:vAlign w:val="bottom"/>
          </w:tcPr>
          <w:p w14:paraId="363AF859" w14:textId="77777777" w:rsidR="005D540E" w:rsidRPr="005D540E" w:rsidRDefault="005D540E" w:rsidP="005D540E">
            <w:pPr>
              <w:spacing w:after="160" w:line="259" w:lineRule="auto"/>
              <w:rPr>
                <w:color w:val="000000"/>
              </w:rPr>
            </w:pPr>
            <w:r w:rsidRPr="005D540E">
              <w:rPr>
                <w:color w:val="000000"/>
              </w:rPr>
              <w:t>A*02:01</w:t>
            </w:r>
          </w:p>
        </w:tc>
        <w:tc>
          <w:tcPr>
            <w:tcW w:w="1502" w:type="dxa"/>
            <w:vAlign w:val="bottom"/>
          </w:tcPr>
          <w:p w14:paraId="0F562D6D" w14:textId="77777777" w:rsidR="005D540E" w:rsidRPr="005D540E" w:rsidRDefault="005D540E" w:rsidP="005D540E">
            <w:pPr>
              <w:spacing w:after="160" w:line="259" w:lineRule="auto"/>
              <w:rPr>
                <w:color w:val="000000"/>
              </w:rPr>
            </w:pPr>
            <w:r w:rsidRPr="005D540E">
              <w:rPr>
                <w:color w:val="000000"/>
              </w:rPr>
              <w:t>A*24:02</w:t>
            </w:r>
          </w:p>
        </w:tc>
        <w:tc>
          <w:tcPr>
            <w:tcW w:w="1503" w:type="dxa"/>
            <w:vAlign w:val="bottom"/>
          </w:tcPr>
          <w:p w14:paraId="78195FD3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11</w:t>
            </w:r>
          </w:p>
        </w:tc>
        <w:tc>
          <w:tcPr>
            <w:tcW w:w="1503" w:type="dxa"/>
            <w:vAlign w:val="bottom"/>
          </w:tcPr>
          <w:p w14:paraId="007E0875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43</w:t>
            </w:r>
          </w:p>
        </w:tc>
        <w:tc>
          <w:tcPr>
            <w:tcW w:w="1503" w:type="dxa"/>
          </w:tcPr>
          <w:p w14:paraId="7E172C12" w14:textId="77777777" w:rsidR="005D540E" w:rsidRPr="005D540E" w:rsidRDefault="005D540E" w:rsidP="005D540E">
            <w:pPr>
              <w:spacing w:after="160" w:line="259" w:lineRule="auto"/>
              <w:jc w:val="both"/>
            </w:pPr>
          </w:p>
        </w:tc>
        <w:tc>
          <w:tcPr>
            <w:tcW w:w="1503" w:type="dxa"/>
            <w:vAlign w:val="bottom"/>
          </w:tcPr>
          <w:p w14:paraId="5A0297E3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467</w:t>
            </w:r>
          </w:p>
        </w:tc>
      </w:tr>
      <w:tr w:rsidR="005D540E" w:rsidRPr="005D540E" w14:paraId="2FF937BD" w14:textId="77777777" w:rsidTr="005D540E">
        <w:tc>
          <w:tcPr>
            <w:tcW w:w="1502" w:type="dxa"/>
            <w:vAlign w:val="bottom"/>
          </w:tcPr>
          <w:p w14:paraId="328A897C" w14:textId="77777777" w:rsidR="005D540E" w:rsidRPr="005D540E" w:rsidRDefault="005D540E" w:rsidP="005D540E">
            <w:pPr>
              <w:spacing w:after="160" w:line="259" w:lineRule="auto"/>
              <w:rPr>
                <w:color w:val="000000"/>
              </w:rPr>
            </w:pPr>
            <w:r w:rsidRPr="005D540E">
              <w:rPr>
                <w:color w:val="000000"/>
              </w:rPr>
              <w:t>A*02:03</w:t>
            </w:r>
          </w:p>
        </w:tc>
        <w:tc>
          <w:tcPr>
            <w:tcW w:w="1502" w:type="dxa"/>
            <w:vAlign w:val="bottom"/>
          </w:tcPr>
          <w:p w14:paraId="07C93AA2" w14:textId="77777777" w:rsidR="005D540E" w:rsidRPr="005D540E" w:rsidRDefault="005D540E" w:rsidP="005D540E">
            <w:pPr>
              <w:spacing w:after="160" w:line="259" w:lineRule="auto"/>
              <w:rPr>
                <w:color w:val="000000"/>
              </w:rPr>
            </w:pPr>
            <w:r w:rsidRPr="005D540E">
              <w:rPr>
                <w:color w:val="000000"/>
              </w:rPr>
              <w:t>A*24:03</w:t>
            </w:r>
          </w:p>
        </w:tc>
        <w:tc>
          <w:tcPr>
            <w:tcW w:w="1503" w:type="dxa"/>
            <w:vAlign w:val="bottom"/>
          </w:tcPr>
          <w:p w14:paraId="4DDB117F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17</w:t>
            </w:r>
          </w:p>
        </w:tc>
        <w:tc>
          <w:tcPr>
            <w:tcW w:w="1503" w:type="dxa"/>
            <w:vAlign w:val="bottom"/>
          </w:tcPr>
          <w:p w14:paraId="683B1B43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43</w:t>
            </w:r>
          </w:p>
        </w:tc>
        <w:tc>
          <w:tcPr>
            <w:tcW w:w="1503" w:type="dxa"/>
          </w:tcPr>
          <w:p w14:paraId="3E91C948" w14:textId="77777777" w:rsidR="005D540E" w:rsidRPr="005D540E" w:rsidRDefault="005D540E" w:rsidP="005D540E">
            <w:pPr>
              <w:spacing w:after="160" w:line="259" w:lineRule="auto"/>
              <w:jc w:val="both"/>
            </w:pPr>
          </w:p>
        </w:tc>
        <w:tc>
          <w:tcPr>
            <w:tcW w:w="1503" w:type="dxa"/>
            <w:vAlign w:val="bottom"/>
          </w:tcPr>
          <w:p w14:paraId="79E3B73A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567</w:t>
            </w:r>
          </w:p>
        </w:tc>
      </w:tr>
      <w:tr w:rsidR="005D540E" w:rsidRPr="005D540E" w14:paraId="6368C262" w14:textId="77777777" w:rsidTr="005D540E">
        <w:tc>
          <w:tcPr>
            <w:tcW w:w="1502" w:type="dxa"/>
            <w:vAlign w:val="bottom"/>
          </w:tcPr>
          <w:p w14:paraId="06DC1752" w14:textId="77777777" w:rsidR="005D540E" w:rsidRPr="005D540E" w:rsidRDefault="005D540E" w:rsidP="005D540E">
            <w:pPr>
              <w:spacing w:after="160" w:line="259" w:lineRule="auto"/>
              <w:rPr>
                <w:color w:val="000000"/>
              </w:rPr>
            </w:pPr>
            <w:r w:rsidRPr="005D540E">
              <w:rPr>
                <w:color w:val="000000"/>
              </w:rPr>
              <w:t>A*02:06</w:t>
            </w:r>
          </w:p>
        </w:tc>
        <w:tc>
          <w:tcPr>
            <w:tcW w:w="1502" w:type="dxa"/>
            <w:vAlign w:val="bottom"/>
          </w:tcPr>
          <w:p w14:paraId="4477471B" w14:textId="77777777" w:rsidR="005D540E" w:rsidRPr="005D540E" w:rsidRDefault="005D540E" w:rsidP="005D540E">
            <w:pPr>
              <w:spacing w:after="160" w:line="259" w:lineRule="auto"/>
              <w:rPr>
                <w:color w:val="000000"/>
              </w:rPr>
            </w:pPr>
            <w:r w:rsidRPr="005D540E">
              <w:rPr>
                <w:color w:val="000000"/>
              </w:rPr>
              <w:t>A*24:04</w:t>
            </w:r>
          </w:p>
        </w:tc>
        <w:tc>
          <w:tcPr>
            <w:tcW w:w="1503" w:type="dxa"/>
            <w:vAlign w:val="bottom"/>
          </w:tcPr>
          <w:p w14:paraId="2EEFB7FE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28</w:t>
            </w:r>
          </w:p>
        </w:tc>
        <w:tc>
          <w:tcPr>
            <w:tcW w:w="1503" w:type="dxa"/>
            <w:vAlign w:val="bottom"/>
          </w:tcPr>
          <w:p w14:paraId="3D72554E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43</w:t>
            </w:r>
          </w:p>
        </w:tc>
        <w:tc>
          <w:tcPr>
            <w:tcW w:w="1503" w:type="dxa"/>
          </w:tcPr>
          <w:p w14:paraId="663F567E" w14:textId="77777777" w:rsidR="005D540E" w:rsidRPr="005D540E" w:rsidRDefault="005D540E" w:rsidP="005D540E">
            <w:pPr>
              <w:spacing w:after="160" w:line="259" w:lineRule="auto"/>
              <w:jc w:val="both"/>
            </w:pPr>
          </w:p>
        </w:tc>
        <w:tc>
          <w:tcPr>
            <w:tcW w:w="1503" w:type="dxa"/>
            <w:vAlign w:val="bottom"/>
          </w:tcPr>
          <w:p w14:paraId="26E612B7" w14:textId="77777777" w:rsidR="005D540E" w:rsidRPr="005D540E" w:rsidRDefault="005D540E" w:rsidP="005D540E">
            <w:pPr>
              <w:spacing w:after="160" w:line="259" w:lineRule="auto"/>
              <w:jc w:val="right"/>
              <w:rPr>
                <w:color w:val="000000"/>
              </w:rPr>
            </w:pPr>
            <w:r w:rsidRPr="005D540E">
              <w:rPr>
                <w:color w:val="000000"/>
              </w:rPr>
              <w:t>0.75</w:t>
            </w:r>
          </w:p>
        </w:tc>
      </w:tr>
    </w:tbl>
    <w:p w14:paraId="44F60384" w14:textId="77777777" w:rsidR="005D540E" w:rsidRPr="005D540E" w:rsidRDefault="005D540E" w:rsidP="005D540E">
      <w:pPr>
        <w:spacing w:after="160" w:line="259" w:lineRule="auto"/>
      </w:pPr>
    </w:p>
    <w:p w14:paraId="2CF1B798" w14:textId="44271F9C" w:rsidR="005D540E" w:rsidRPr="005D540E" w:rsidRDefault="005D540E" w:rsidP="005D540E">
      <w:pPr>
        <w:spacing w:after="160" w:line="259" w:lineRule="auto"/>
        <w:jc w:val="left"/>
        <w:rPr>
          <w:sz w:val="24"/>
          <w:szCs w:val="24"/>
        </w:rPr>
      </w:pPr>
      <w:r w:rsidRPr="005D540E">
        <w:rPr>
          <w:sz w:val="24"/>
          <w:szCs w:val="24"/>
        </w:rPr>
        <w:t>And so</w:t>
      </w:r>
      <w:r w:rsidR="00602ADD">
        <w:rPr>
          <w:sz w:val="24"/>
          <w:szCs w:val="24"/>
        </w:rPr>
        <w:t>,</w:t>
      </w:r>
      <w:r w:rsidRPr="005D540E">
        <w:rPr>
          <w:sz w:val="24"/>
          <w:szCs w:val="24"/>
        </w:rPr>
        <w:t xml:space="preserve"> the LILRB1 similarity score for A*0207 to A*1101 is 0.511, and the LILRB1 similarity score for A*0207 to A*2402 is 0.594. This individual thus gets a LILRB1 similarity score of 0.594. Repeating this calculation for LILRB2 we find that this individuals LILRB2 binding score is 0.906. This example is represented schematically in Figure 1.</w:t>
      </w:r>
    </w:p>
    <w:p w14:paraId="501D177D" w14:textId="77777777" w:rsidR="005D540E" w:rsidRPr="005D540E" w:rsidRDefault="005D540E" w:rsidP="005D540E">
      <w:pPr>
        <w:spacing w:after="160" w:line="259" w:lineRule="auto"/>
        <w:jc w:val="left"/>
        <w:rPr>
          <w:sz w:val="24"/>
          <w:szCs w:val="24"/>
        </w:rPr>
      </w:pPr>
    </w:p>
    <w:p w14:paraId="071AE504" w14:textId="77777777" w:rsidR="005D540E" w:rsidRPr="004957BC" w:rsidRDefault="005D540E" w:rsidP="004957BC">
      <w:pPr>
        <w:pStyle w:val="Heading3"/>
      </w:pPr>
      <w:bookmarkStart w:id="4" w:name="_Toc36211329"/>
      <w:r w:rsidRPr="004957BC">
        <w:t>Worked example 2.</w:t>
      </w:r>
      <w:bookmarkEnd w:id="4"/>
    </w:p>
    <w:p w14:paraId="2DD06C52" w14:textId="77777777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  <w:r w:rsidRPr="005D540E">
        <w:rPr>
          <w:sz w:val="24"/>
          <w:szCs w:val="24"/>
        </w:rPr>
        <w:t>As a second worked example we consider the similarity metric for the same individual but to the index allele HLA-C*08:01.</w:t>
      </w:r>
    </w:p>
    <w:p w14:paraId="2FD86387" w14:textId="77777777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  <w:r w:rsidRPr="005D540E">
        <w:rPr>
          <w:sz w:val="24"/>
          <w:szCs w:val="24"/>
        </w:rPr>
        <w:t>There are 301 9-mers predicted to bind C*08:01 and thus 301 TCR recognition motifs. As before we calculate the TCR.FS for each allele carried by individual 1:</w:t>
      </w:r>
    </w:p>
    <w:p w14:paraId="1B6EEE70" w14:textId="77777777" w:rsidR="005D540E" w:rsidRPr="005D540E" w:rsidRDefault="00504F6C" w:rsidP="005D540E">
      <w:pPr>
        <w:spacing w:after="160" w:line="259" w:lineRule="auto"/>
        <w:jc w:val="left"/>
      </w:pPr>
      <w:r w:rsidRPr="005D540E">
        <w:rPr>
          <w:rFonts w:ascii="Consolas" w:hAnsi="Consolas" w:cs="Consolas"/>
          <w:noProof/>
          <w:color w:val="000000"/>
          <w:position w:val="-178"/>
          <w:sz w:val="20"/>
          <w:szCs w:val="20"/>
        </w:rPr>
        <w:object w:dxaOrig="6660" w:dyaOrig="3680" w14:anchorId="1FCADE9D">
          <v:shape id="_x0000_i1025" type="#_x0000_t75" alt="" style="width:332.85pt;height:185.3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649833179" r:id="rId17"/>
        </w:object>
      </w:r>
    </w:p>
    <w:p w14:paraId="09BE019A" w14:textId="77777777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  <w:r w:rsidRPr="005D540E">
        <w:rPr>
          <w:sz w:val="24"/>
          <w:szCs w:val="24"/>
        </w:rPr>
        <w:lastRenderedPageBreak/>
        <w:t>The allele closest to C*08:01 in TCR binding space with respect to the HTLV-1 proteome is thus C*07:02 and so this individual is given a TCR.FS=0.346.</w:t>
      </w:r>
    </w:p>
    <w:p w14:paraId="59502C4A" w14:textId="59FE5818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  <w:r w:rsidRPr="005D540E">
        <w:rPr>
          <w:sz w:val="24"/>
          <w:szCs w:val="24"/>
        </w:rPr>
        <w:t>Next</w:t>
      </w:r>
      <w:r w:rsidR="00602ADD">
        <w:rPr>
          <w:sz w:val="24"/>
          <w:szCs w:val="24"/>
        </w:rPr>
        <w:t>,</w:t>
      </w:r>
      <w:r w:rsidRPr="005D540E">
        <w:rPr>
          <w:sz w:val="24"/>
          <w:szCs w:val="24"/>
        </w:rPr>
        <w:t xml:space="preserve"> we calculate their nearness by the NK metrics. The index allele, C*08:01, contains the C1 binding motif and binds the inhibitory KIR KIR2DL2/L3. The individual considered also has an allele with a C1 binding motif (C*07:01) as well as a ligating KIR (KIR2DL3). C*0801 has 301 KIR recognition motifs, C*0702 has 263 of which 112 are C*0801 motifs. The </w:t>
      </w:r>
      <w:proofErr w:type="spellStart"/>
      <w:r w:rsidRPr="005D540E">
        <w:rPr>
          <w:sz w:val="24"/>
          <w:szCs w:val="24"/>
        </w:rPr>
        <w:t>iKIR.FS</w:t>
      </w:r>
      <w:proofErr w:type="spellEnd"/>
      <w:r w:rsidRPr="005D540E">
        <w:rPr>
          <w:sz w:val="24"/>
          <w:szCs w:val="24"/>
        </w:rPr>
        <w:t xml:space="preserve"> allocated is thus</w:t>
      </w:r>
    </w:p>
    <w:p w14:paraId="73BFE753" w14:textId="77777777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  <w:proofErr w:type="spellStart"/>
      <w:r w:rsidRPr="005D540E">
        <w:rPr>
          <w:sz w:val="24"/>
          <w:szCs w:val="24"/>
        </w:rPr>
        <w:t>iKIR.FS</w:t>
      </w:r>
      <w:proofErr w:type="spellEnd"/>
      <w:r w:rsidRPr="005D540E">
        <w:rPr>
          <w:sz w:val="24"/>
          <w:szCs w:val="24"/>
        </w:rPr>
        <w:t xml:space="preserve"> (index=C0801, query=C0701, proteome=HTLV) = 112/301 = 0.372</w:t>
      </w:r>
    </w:p>
    <w:p w14:paraId="241A5031" w14:textId="7C33B18F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  <w:r w:rsidRPr="005D540E">
        <w:rPr>
          <w:sz w:val="24"/>
          <w:szCs w:val="24"/>
        </w:rPr>
        <w:t xml:space="preserve">Moving on to the </w:t>
      </w:r>
      <w:proofErr w:type="spellStart"/>
      <w:r w:rsidRPr="005D540E">
        <w:rPr>
          <w:sz w:val="24"/>
          <w:szCs w:val="24"/>
        </w:rPr>
        <w:t>aKIR.FS</w:t>
      </w:r>
      <w:proofErr w:type="spellEnd"/>
      <w:r w:rsidRPr="005D540E">
        <w:rPr>
          <w:sz w:val="24"/>
          <w:szCs w:val="24"/>
        </w:rPr>
        <w:t>, C*0801 and C*0702 both bind KIR2DS2. However</w:t>
      </w:r>
      <w:r w:rsidR="00602ADD">
        <w:rPr>
          <w:sz w:val="24"/>
          <w:szCs w:val="24"/>
        </w:rPr>
        <w:t>,</w:t>
      </w:r>
      <w:r w:rsidRPr="005D540E">
        <w:rPr>
          <w:sz w:val="24"/>
          <w:szCs w:val="24"/>
        </w:rPr>
        <w:t xml:space="preserve"> this individual is </w:t>
      </w:r>
      <w:r w:rsidRPr="00602ADD">
        <w:rPr>
          <w:i/>
          <w:sz w:val="24"/>
          <w:szCs w:val="24"/>
        </w:rPr>
        <w:t>KIR2DS2</w:t>
      </w:r>
      <w:r w:rsidRPr="005D540E">
        <w:rPr>
          <w:sz w:val="24"/>
          <w:szCs w:val="24"/>
        </w:rPr>
        <w:t>-negative and so</w:t>
      </w:r>
    </w:p>
    <w:p w14:paraId="20833727" w14:textId="77777777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  <w:r w:rsidRPr="005D540E">
        <w:rPr>
          <w:sz w:val="24"/>
          <w:szCs w:val="24"/>
        </w:rPr>
        <w:t xml:space="preserve"> </w:t>
      </w:r>
      <w:proofErr w:type="spellStart"/>
      <w:r w:rsidRPr="005D540E">
        <w:rPr>
          <w:sz w:val="24"/>
          <w:szCs w:val="24"/>
        </w:rPr>
        <w:t>aKIR.FS</w:t>
      </w:r>
      <w:proofErr w:type="spellEnd"/>
      <w:r w:rsidRPr="005D540E">
        <w:rPr>
          <w:sz w:val="24"/>
          <w:szCs w:val="24"/>
        </w:rPr>
        <w:t xml:space="preserve"> (index=C0801, query=C0701, proteome=HTLV) = 0.</w:t>
      </w:r>
    </w:p>
    <w:p w14:paraId="64E7945B" w14:textId="77777777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  <w:r w:rsidRPr="005D540E">
        <w:rPr>
          <w:sz w:val="24"/>
          <w:szCs w:val="24"/>
        </w:rPr>
        <w:t>Finally, we calculate the LILRB1 and LILRB2 binding scores. The index is C*0801, so we consider the similarity of the HLA-C molecules possessed by this individual, i.e. C*0701. The LILRB1 binding scores to C*0801 and C*0702 are 0.22 and 0.15. The LILRB1 similarity score is thus</w:t>
      </w:r>
    </w:p>
    <w:p w14:paraId="233341F3" w14:textId="77777777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  <w:r w:rsidRPr="005D540E">
        <w:rPr>
          <w:sz w:val="24"/>
          <w:szCs w:val="24"/>
        </w:rPr>
        <w:t>LILRB1.S (index=C0801, query=C0702) = 1- |0.22-0.15|/[0.63-0.03| = 0.883</w:t>
      </w:r>
    </w:p>
    <w:p w14:paraId="0075C76C" w14:textId="43AAED58" w:rsidR="005D540E" w:rsidRPr="005D540E" w:rsidRDefault="005D540E" w:rsidP="005D540E">
      <w:pPr>
        <w:spacing w:after="160" w:line="259" w:lineRule="auto"/>
        <w:rPr>
          <w:sz w:val="24"/>
          <w:szCs w:val="24"/>
        </w:rPr>
      </w:pPr>
      <w:r w:rsidRPr="005D540E">
        <w:rPr>
          <w:sz w:val="24"/>
          <w:szCs w:val="24"/>
        </w:rPr>
        <w:t>Similarly</w:t>
      </w:r>
      <w:r w:rsidR="00602ADD">
        <w:rPr>
          <w:sz w:val="24"/>
          <w:szCs w:val="24"/>
        </w:rPr>
        <w:t>,</w:t>
      </w:r>
      <w:r w:rsidRPr="005D540E">
        <w:rPr>
          <w:sz w:val="24"/>
          <w:szCs w:val="24"/>
        </w:rPr>
        <w:t xml:space="preserve"> the LILRB2 similarity score is </w:t>
      </w:r>
    </w:p>
    <w:p w14:paraId="049F92F0" w14:textId="1A5D0B8F" w:rsidR="005D540E" w:rsidRPr="006F026A" w:rsidRDefault="005D540E" w:rsidP="005D540E">
      <w:pPr>
        <w:spacing w:after="160" w:line="259" w:lineRule="auto"/>
        <w:rPr>
          <w:sz w:val="24"/>
          <w:szCs w:val="24"/>
        </w:rPr>
      </w:pPr>
      <w:r w:rsidRPr="005D540E">
        <w:rPr>
          <w:sz w:val="24"/>
          <w:szCs w:val="24"/>
        </w:rPr>
        <w:t>LILRB2.S (index=C0801, query=C0702) = 1- |0.36-0.62|/[0.98-0.09| = 0.708.</w:t>
      </w:r>
      <w:bookmarkStart w:id="5" w:name="_GoBack"/>
      <w:bookmarkEnd w:id="0"/>
      <w:bookmarkEnd w:id="5"/>
    </w:p>
    <w:sectPr w:rsidR="005D540E" w:rsidRPr="006F026A">
      <w:footerReference w:type="default" r:id="rId1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555BF9" w14:textId="77777777" w:rsidR="00504F6C" w:rsidRDefault="00504F6C" w:rsidP="003027F0">
      <w:pPr>
        <w:spacing w:line="240" w:lineRule="auto"/>
      </w:pPr>
      <w:r>
        <w:separator/>
      </w:r>
    </w:p>
  </w:endnote>
  <w:endnote w:type="continuationSeparator" w:id="0">
    <w:p w14:paraId="69F4FEF9" w14:textId="77777777" w:rsidR="00504F6C" w:rsidRDefault="00504F6C" w:rsidP="003027F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Segoe UI">
    <w:altName w:val="Calibri"/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89391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DE907A4" w14:textId="7BEE859B" w:rsidR="00311054" w:rsidRDefault="0031105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51FE">
          <w:rPr>
            <w:noProof/>
          </w:rPr>
          <w:t>68</w:t>
        </w:r>
        <w:r>
          <w:rPr>
            <w:noProof/>
          </w:rPr>
          <w:fldChar w:fldCharType="end"/>
        </w:r>
      </w:p>
    </w:sdtContent>
  </w:sdt>
  <w:p w14:paraId="7FD6F20B" w14:textId="77777777" w:rsidR="00311054" w:rsidRDefault="00311054">
    <w:pPr>
      <w:pStyle w:val="Footer"/>
    </w:pPr>
  </w:p>
  <w:p w14:paraId="77E5F4E5" w14:textId="77777777" w:rsidR="00311054" w:rsidRDefault="00311054"/>
  <w:p w14:paraId="5D70D00B" w14:textId="77777777" w:rsidR="00311054" w:rsidRDefault="00311054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61CC67" w14:textId="77777777" w:rsidR="00504F6C" w:rsidRDefault="00504F6C" w:rsidP="003027F0">
      <w:pPr>
        <w:spacing w:line="240" w:lineRule="auto"/>
      </w:pPr>
      <w:r>
        <w:separator/>
      </w:r>
    </w:p>
  </w:footnote>
  <w:footnote w:type="continuationSeparator" w:id="0">
    <w:p w14:paraId="54652B81" w14:textId="77777777" w:rsidR="00504F6C" w:rsidRDefault="00504F6C" w:rsidP="003027F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C60704"/>
    <w:multiLevelType w:val="hybridMultilevel"/>
    <w:tmpl w:val="CABE7028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 Immunology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05ded0fa8f9dw8ewpxc5f9t8xzx5erf9s5wd&quot;&gt;main-Converted-Saved&lt;record-ids&gt;&lt;item&gt;30&lt;/item&gt;&lt;item&gt;76&lt;/item&gt;&lt;item&gt;173&lt;/item&gt;&lt;item&gt;224&lt;/item&gt;&lt;item&gt;379&lt;/item&gt;&lt;item&gt;381&lt;/item&gt;&lt;item&gt;398&lt;/item&gt;&lt;item&gt;474&lt;/item&gt;&lt;item&gt;641&lt;/item&gt;&lt;item&gt;687&lt;/item&gt;&lt;item&gt;763&lt;/item&gt;&lt;item&gt;764&lt;/item&gt;&lt;item&gt;772&lt;/item&gt;&lt;item&gt;773&lt;/item&gt;&lt;item&gt;774&lt;/item&gt;&lt;item&gt;775&lt;/item&gt;&lt;item&gt;778&lt;/item&gt;&lt;item&gt;780&lt;/item&gt;&lt;item&gt;781&lt;/item&gt;&lt;item&gt;818&lt;/item&gt;&lt;item&gt;920&lt;/item&gt;&lt;item&gt;946&lt;/item&gt;&lt;item&gt;1113&lt;/item&gt;&lt;item&gt;1114&lt;/item&gt;&lt;item&gt;1115&lt;/item&gt;&lt;item&gt;1116&lt;/item&gt;&lt;item&gt;1118&lt;/item&gt;&lt;item&gt;1120&lt;/item&gt;&lt;item&gt;1121&lt;/item&gt;&lt;item&gt;1122&lt;/item&gt;&lt;item&gt;1124&lt;/item&gt;&lt;item&gt;1125&lt;/item&gt;&lt;item&gt;1128&lt;/item&gt;&lt;item&gt;1136&lt;/item&gt;&lt;item&gt;1164&lt;/item&gt;&lt;item&gt;1165&lt;/item&gt;&lt;item&gt;1170&lt;/item&gt;&lt;item&gt;1171&lt;/item&gt;&lt;item&gt;1172&lt;/item&gt;&lt;item&gt;1173&lt;/item&gt;&lt;item&gt;1174&lt;/item&gt;&lt;item&gt;1175&lt;/item&gt;&lt;item&gt;1176&lt;/item&gt;&lt;item&gt;1177&lt;/item&gt;&lt;item&gt;1189&lt;/item&gt;&lt;item&gt;1211&lt;/item&gt;&lt;item&gt;1216&lt;/item&gt;&lt;item&gt;1219&lt;/item&gt;&lt;item&gt;1225&lt;/item&gt;&lt;item&gt;1238&lt;/item&gt;&lt;item&gt;1339&lt;/item&gt;&lt;item&gt;1345&lt;/item&gt;&lt;item&gt;1350&lt;/item&gt;&lt;item&gt;1351&lt;/item&gt;&lt;item&gt;1352&lt;/item&gt;&lt;item&gt;1353&lt;/item&gt;&lt;item&gt;1354&lt;/item&gt;&lt;item&gt;1355&lt;/item&gt;&lt;item&gt;1356&lt;/item&gt;&lt;item&gt;1357&lt;/item&gt;&lt;item&gt;1358&lt;/item&gt;&lt;item&gt;1360&lt;/item&gt;&lt;item&gt;1362&lt;/item&gt;&lt;item&gt;1363&lt;/item&gt;&lt;item&gt;1364&lt;/item&gt;&lt;item&gt;1365&lt;/item&gt;&lt;item&gt;1366&lt;/item&gt;&lt;item&gt;1367&lt;/item&gt;&lt;item&gt;1385&lt;/item&gt;&lt;item&gt;1389&lt;/item&gt;&lt;item&gt;1406&lt;/item&gt;&lt;item&gt;1407&lt;/item&gt;&lt;item&gt;1408&lt;/item&gt;&lt;item&gt;1409&lt;/item&gt;&lt;item&gt;1410&lt;/item&gt;&lt;item&gt;1411&lt;/item&gt;&lt;item&gt;1412&lt;/item&gt;&lt;item&gt;1413&lt;/item&gt;&lt;item&gt;1414&lt;/item&gt;&lt;item&gt;1415&lt;/item&gt;&lt;item&gt;1417&lt;/item&gt;&lt;item&gt;1419&lt;/item&gt;&lt;item&gt;1420&lt;/item&gt;&lt;item&gt;1421&lt;/item&gt;&lt;item&gt;1422&lt;/item&gt;&lt;item&gt;1423&lt;/item&gt;&lt;item&gt;1475&lt;/item&gt;&lt;item&gt;1487&lt;/item&gt;&lt;/record-ids&gt;&lt;/item&gt;&lt;/Libraries&gt;"/>
  </w:docVars>
  <w:rsids>
    <w:rsidRoot w:val="006756E1"/>
    <w:rsid w:val="00004BF2"/>
    <w:rsid w:val="000102C7"/>
    <w:rsid w:val="00011033"/>
    <w:rsid w:val="00015A68"/>
    <w:rsid w:val="00020327"/>
    <w:rsid w:val="000233BD"/>
    <w:rsid w:val="00023CF7"/>
    <w:rsid w:val="000241CC"/>
    <w:rsid w:val="00027836"/>
    <w:rsid w:val="000333DE"/>
    <w:rsid w:val="00034545"/>
    <w:rsid w:val="000429BA"/>
    <w:rsid w:val="0004309E"/>
    <w:rsid w:val="00045E93"/>
    <w:rsid w:val="00045F17"/>
    <w:rsid w:val="0004610D"/>
    <w:rsid w:val="0004612C"/>
    <w:rsid w:val="0004718E"/>
    <w:rsid w:val="00051C43"/>
    <w:rsid w:val="0005410A"/>
    <w:rsid w:val="00055D96"/>
    <w:rsid w:val="00060C78"/>
    <w:rsid w:val="00062EEC"/>
    <w:rsid w:val="00064DA5"/>
    <w:rsid w:val="00065406"/>
    <w:rsid w:val="00066502"/>
    <w:rsid w:val="00066C77"/>
    <w:rsid w:val="00071DB8"/>
    <w:rsid w:val="000742BD"/>
    <w:rsid w:val="00075C36"/>
    <w:rsid w:val="0008049D"/>
    <w:rsid w:val="0008203E"/>
    <w:rsid w:val="0008323F"/>
    <w:rsid w:val="00086ACE"/>
    <w:rsid w:val="000903B3"/>
    <w:rsid w:val="00090C16"/>
    <w:rsid w:val="00096D00"/>
    <w:rsid w:val="000A111C"/>
    <w:rsid w:val="000A1E23"/>
    <w:rsid w:val="000A240A"/>
    <w:rsid w:val="000A720D"/>
    <w:rsid w:val="000A78BE"/>
    <w:rsid w:val="000B3235"/>
    <w:rsid w:val="000C136C"/>
    <w:rsid w:val="000C4F60"/>
    <w:rsid w:val="000C6847"/>
    <w:rsid w:val="000D0454"/>
    <w:rsid w:val="000D1F54"/>
    <w:rsid w:val="000E03F0"/>
    <w:rsid w:val="000E401E"/>
    <w:rsid w:val="000E5A8E"/>
    <w:rsid w:val="000E641D"/>
    <w:rsid w:val="000F0D74"/>
    <w:rsid w:val="000F7B8E"/>
    <w:rsid w:val="001001D6"/>
    <w:rsid w:val="00100252"/>
    <w:rsid w:val="001051E1"/>
    <w:rsid w:val="00106C9A"/>
    <w:rsid w:val="0011038F"/>
    <w:rsid w:val="00110786"/>
    <w:rsid w:val="00111139"/>
    <w:rsid w:val="001127E4"/>
    <w:rsid w:val="00116FB4"/>
    <w:rsid w:val="0011750D"/>
    <w:rsid w:val="00123AA3"/>
    <w:rsid w:val="00127A00"/>
    <w:rsid w:val="00127A45"/>
    <w:rsid w:val="00132655"/>
    <w:rsid w:val="00134337"/>
    <w:rsid w:val="00136304"/>
    <w:rsid w:val="0013635E"/>
    <w:rsid w:val="0013643F"/>
    <w:rsid w:val="00137B7F"/>
    <w:rsid w:val="0015313D"/>
    <w:rsid w:val="001535D5"/>
    <w:rsid w:val="001562F4"/>
    <w:rsid w:val="00157AF8"/>
    <w:rsid w:val="001606E3"/>
    <w:rsid w:val="00166BBD"/>
    <w:rsid w:val="001732B6"/>
    <w:rsid w:val="0017389B"/>
    <w:rsid w:val="00182BA9"/>
    <w:rsid w:val="00184C10"/>
    <w:rsid w:val="00184CCA"/>
    <w:rsid w:val="0018540E"/>
    <w:rsid w:val="001920B4"/>
    <w:rsid w:val="00194E2B"/>
    <w:rsid w:val="00195BAD"/>
    <w:rsid w:val="00197051"/>
    <w:rsid w:val="001A03CE"/>
    <w:rsid w:val="001A1582"/>
    <w:rsid w:val="001A261C"/>
    <w:rsid w:val="001A5AE0"/>
    <w:rsid w:val="001A6B64"/>
    <w:rsid w:val="001B1741"/>
    <w:rsid w:val="001C2A3D"/>
    <w:rsid w:val="001C2B86"/>
    <w:rsid w:val="001C348F"/>
    <w:rsid w:val="001C7421"/>
    <w:rsid w:val="001C7C4D"/>
    <w:rsid w:val="001D0AC2"/>
    <w:rsid w:val="001D2234"/>
    <w:rsid w:val="001D3F46"/>
    <w:rsid w:val="001D5CC8"/>
    <w:rsid w:val="001D6321"/>
    <w:rsid w:val="001F0BFA"/>
    <w:rsid w:val="001F59EC"/>
    <w:rsid w:val="00200E32"/>
    <w:rsid w:val="00207A25"/>
    <w:rsid w:val="00210D5C"/>
    <w:rsid w:val="002121CD"/>
    <w:rsid w:val="002207A8"/>
    <w:rsid w:val="00222366"/>
    <w:rsid w:val="00230279"/>
    <w:rsid w:val="00235A2C"/>
    <w:rsid w:val="0023627A"/>
    <w:rsid w:val="00237112"/>
    <w:rsid w:val="002374DF"/>
    <w:rsid w:val="00237C73"/>
    <w:rsid w:val="00241544"/>
    <w:rsid w:val="00250037"/>
    <w:rsid w:val="002513E3"/>
    <w:rsid w:val="00253F44"/>
    <w:rsid w:val="00254EAC"/>
    <w:rsid w:val="00256C44"/>
    <w:rsid w:val="00261967"/>
    <w:rsid w:val="002621A7"/>
    <w:rsid w:val="00262560"/>
    <w:rsid w:val="00263CE3"/>
    <w:rsid w:val="00267AFE"/>
    <w:rsid w:val="00273C79"/>
    <w:rsid w:val="002820C9"/>
    <w:rsid w:val="00284138"/>
    <w:rsid w:val="00284B31"/>
    <w:rsid w:val="00284DCA"/>
    <w:rsid w:val="00285205"/>
    <w:rsid w:val="00285E99"/>
    <w:rsid w:val="00297DDD"/>
    <w:rsid w:val="002A210A"/>
    <w:rsid w:val="002A2546"/>
    <w:rsid w:val="002A397C"/>
    <w:rsid w:val="002A596E"/>
    <w:rsid w:val="002A6AAF"/>
    <w:rsid w:val="002A7350"/>
    <w:rsid w:val="002C4E98"/>
    <w:rsid w:val="002C5D73"/>
    <w:rsid w:val="002D066E"/>
    <w:rsid w:val="002D43E1"/>
    <w:rsid w:val="002D7E69"/>
    <w:rsid w:val="002E1FE6"/>
    <w:rsid w:val="002E7589"/>
    <w:rsid w:val="002F2DB3"/>
    <w:rsid w:val="002F34B2"/>
    <w:rsid w:val="002F4727"/>
    <w:rsid w:val="002F5698"/>
    <w:rsid w:val="002F6526"/>
    <w:rsid w:val="002F7C7C"/>
    <w:rsid w:val="003027F0"/>
    <w:rsid w:val="00305DE3"/>
    <w:rsid w:val="00307EC2"/>
    <w:rsid w:val="00311054"/>
    <w:rsid w:val="00312AA0"/>
    <w:rsid w:val="0031334F"/>
    <w:rsid w:val="00315DD1"/>
    <w:rsid w:val="003201CA"/>
    <w:rsid w:val="00324D82"/>
    <w:rsid w:val="0032500E"/>
    <w:rsid w:val="00326841"/>
    <w:rsid w:val="00330965"/>
    <w:rsid w:val="0033154C"/>
    <w:rsid w:val="00332A1E"/>
    <w:rsid w:val="00336762"/>
    <w:rsid w:val="00345EA8"/>
    <w:rsid w:val="00350D1C"/>
    <w:rsid w:val="0035169A"/>
    <w:rsid w:val="00351A91"/>
    <w:rsid w:val="00351B9C"/>
    <w:rsid w:val="003529C4"/>
    <w:rsid w:val="00352E8E"/>
    <w:rsid w:val="00355295"/>
    <w:rsid w:val="003553FB"/>
    <w:rsid w:val="003578BE"/>
    <w:rsid w:val="0036193E"/>
    <w:rsid w:val="00365564"/>
    <w:rsid w:val="003656DB"/>
    <w:rsid w:val="00366DF6"/>
    <w:rsid w:val="0036788C"/>
    <w:rsid w:val="00373A46"/>
    <w:rsid w:val="00373AFB"/>
    <w:rsid w:val="003762CC"/>
    <w:rsid w:val="00383C39"/>
    <w:rsid w:val="0039043B"/>
    <w:rsid w:val="003922C1"/>
    <w:rsid w:val="0039238E"/>
    <w:rsid w:val="00392612"/>
    <w:rsid w:val="003A05F6"/>
    <w:rsid w:val="003A1B75"/>
    <w:rsid w:val="003A3CE4"/>
    <w:rsid w:val="003A6EDB"/>
    <w:rsid w:val="003B2A2C"/>
    <w:rsid w:val="003B51D5"/>
    <w:rsid w:val="003C3DC3"/>
    <w:rsid w:val="003D42A4"/>
    <w:rsid w:val="003D4F59"/>
    <w:rsid w:val="003E11CA"/>
    <w:rsid w:val="003E24F6"/>
    <w:rsid w:val="003E4E0F"/>
    <w:rsid w:val="003E5210"/>
    <w:rsid w:val="003E64EB"/>
    <w:rsid w:val="003F28CD"/>
    <w:rsid w:val="003F3123"/>
    <w:rsid w:val="0040156A"/>
    <w:rsid w:val="004029E3"/>
    <w:rsid w:val="00420099"/>
    <w:rsid w:val="00421BBC"/>
    <w:rsid w:val="00422E34"/>
    <w:rsid w:val="00422EB3"/>
    <w:rsid w:val="00424D9A"/>
    <w:rsid w:val="00426B03"/>
    <w:rsid w:val="0043038A"/>
    <w:rsid w:val="0043378C"/>
    <w:rsid w:val="00433912"/>
    <w:rsid w:val="00436013"/>
    <w:rsid w:val="00442225"/>
    <w:rsid w:val="004437A8"/>
    <w:rsid w:val="00451258"/>
    <w:rsid w:val="0045169D"/>
    <w:rsid w:val="00456D39"/>
    <w:rsid w:val="00462065"/>
    <w:rsid w:val="0047348C"/>
    <w:rsid w:val="00476081"/>
    <w:rsid w:val="00477CF9"/>
    <w:rsid w:val="004812EE"/>
    <w:rsid w:val="00481844"/>
    <w:rsid w:val="00485D56"/>
    <w:rsid w:val="00487AE7"/>
    <w:rsid w:val="00490E04"/>
    <w:rsid w:val="00494E86"/>
    <w:rsid w:val="004957BC"/>
    <w:rsid w:val="004A080B"/>
    <w:rsid w:val="004A0FA6"/>
    <w:rsid w:val="004C0B8E"/>
    <w:rsid w:val="004C11BF"/>
    <w:rsid w:val="004C2D74"/>
    <w:rsid w:val="004C7B17"/>
    <w:rsid w:val="004D0433"/>
    <w:rsid w:val="004D09DA"/>
    <w:rsid w:val="004D2058"/>
    <w:rsid w:val="004D69AD"/>
    <w:rsid w:val="004E0548"/>
    <w:rsid w:val="004E25CA"/>
    <w:rsid w:val="004F3B66"/>
    <w:rsid w:val="004F40C5"/>
    <w:rsid w:val="004F5511"/>
    <w:rsid w:val="004F55C7"/>
    <w:rsid w:val="004F74B8"/>
    <w:rsid w:val="004F74C2"/>
    <w:rsid w:val="00501699"/>
    <w:rsid w:val="00502D6B"/>
    <w:rsid w:val="00504F6C"/>
    <w:rsid w:val="00505FF1"/>
    <w:rsid w:val="00511537"/>
    <w:rsid w:val="0051554A"/>
    <w:rsid w:val="005172D7"/>
    <w:rsid w:val="00517D2D"/>
    <w:rsid w:val="00525ABC"/>
    <w:rsid w:val="00527683"/>
    <w:rsid w:val="00530095"/>
    <w:rsid w:val="00530962"/>
    <w:rsid w:val="005362E8"/>
    <w:rsid w:val="00536AF4"/>
    <w:rsid w:val="005461A2"/>
    <w:rsid w:val="00551964"/>
    <w:rsid w:val="00551F19"/>
    <w:rsid w:val="0055344E"/>
    <w:rsid w:val="00554072"/>
    <w:rsid w:val="00557119"/>
    <w:rsid w:val="00562FDE"/>
    <w:rsid w:val="00563521"/>
    <w:rsid w:val="00563CC5"/>
    <w:rsid w:val="00564A9C"/>
    <w:rsid w:val="00572728"/>
    <w:rsid w:val="00573FCE"/>
    <w:rsid w:val="005754B7"/>
    <w:rsid w:val="00575566"/>
    <w:rsid w:val="00577B35"/>
    <w:rsid w:val="00580AFD"/>
    <w:rsid w:val="00581D3C"/>
    <w:rsid w:val="00582DCE"/>
    <w:rsid w:val="00585D5D"/>
    <w:rsid w:val="0059395D"/>
    <w:rsid w:val="005941DC"/>
    <w:rsid w:val="005A0C40"/>
    <w:rsid w:val="005A0D68"/>
    <w:rsid w:val="005B0641"/>
    <w:rsid w:val="005B317C"/>
    <w:rsid w:val="005C0246"/>
    <w:rsid w:val="005C3C41"/>
    <w:rsid w:val="005C4736"/>
    <w:rsid w:val="005C6C5B"/>
    <w:rsid w:val="005C7E72"/>
    <w:rsid w:val="005D1359"/>
    <w:rsid w:val="005D23DF"/>
    <w:rsid w:val="005D3DF0"/>
    <w:rsid w:val="005D540E"/>
    <w:rsid w:val="005D5535"/>
    <w:rsid w:val="005D6ABE"/>
    <w:rsid w:val="005E03A4"/>
    <w:rsid w:val="005E12F4"/>
    <w:rsid w:val="005E40A6"/>
    <w:rsid w:val="005F56C2"/>
    <w:rsid w:val="005F6D36"/>
    <w:rsid w:val="005F6E6D"/>
    <w:rsid w:val="00602ADD"/>
    <w:rsid w:val="00611976"/>
    <w:rsid w:val="00612B42"/>
    <w:rsid w:val="00615672"/>
    <w:rsid w:val="006160E3"/>
    <w:rsid w:val="0061657C"/>
    <w:rsid w:val="00616F81"/>
    <w:rsid w:val="00617824"/>
    <w:rsid w:val="0062056C"/>
    <w:rsid w:val="0062125A"/>
    <w:rsid w:val="0062244E"/>
    <w:rsid w:val="00623116"/>
    <w:rsid w:val="006238BB"/>
    <w:rsid w:val="006241D8"/>
    <w:rsid w:val="00624F6E"/>
    <w:rsid w:val="0062700B"/>
    <w:rsid w:val="0062730D"/>
    <w:rsid w:val="00634739"/>
    <w:rsid w:val="00636662"/>
    <w:rsid w:val="00637230"/>
    <w:rsid w:val="00640778"/>
    <w:rsid w:val="00640AC1"/>
    <w:rsid w:val="00643C1C"/>
    <w:rsid w:val="00644EAE"/>
    <w:rsid w:val="006500DD"/>
    <w:rsid w:val="00651C6A"/>
    <w:rsid w:val="00653B02"/>
    <w:rsid w:val="006555F3"/>
    <w:rsid w:val="0065627A"/>
    <w:rsid w:val="00662A4A"/>
    <w:rsid w:val="0066545A"/>
    <w:rsid w:val="006756E1"/>
    <w:rsid w:val="00677B99"/>
    <w:rsid w:val="00677E72"/>
    <w:rsid w:val="00677F51"/>
    <w:rsid w:val="0068224C"/>
    <w:rsid w:val="0068273F"/>
    <w:rsid w:val="0068468A"/>
    <w:rsid w:val="0068518B"/>
    <w:rsid w:val="006910DA"/>
    <w:rsid w:val="006930D9"/>
    <w:rsid w:val="00697A46"/>
    <w:rsid w:val="006A0059"/>
    <w:rsid w:val="006A18C8"/>
    <w:rsid w:val="006A32DF"/>
    <w:rsid w:val="006A439C"/>
    <w:rsid w:val="006A684E"/>
    <w:rsid w:val="006B5E90"/>
    <w:rsid w:val="006C1ED9"/>
    <w:rsid w:val="006D0E56"/>
    <w:rsid w:val="006D3D71"/>
    <w:rsid w:val="006D6865"/>
    <w:rsid w:val="006D7B06"/>
    <w:rsid w:val="006D7C04"/>
    <w:rsid w:val="006E2834"/>
    <w:rsid w:val="006E3B57"/>
    <w:rsid w:val="006F026A"/>
    <w:rsid w:val="006F7291"/>
    <w:rsid w:val="007025CD"/>
    <w:rsid w:val="00703F14"/>
    <w:rsid w:val="007071CD"/>
    <w:rsid w:val="00711419"/>
    <w:rsid w:val="00712EA7"/>
    <w:rsid w:val="00714D8A"/>
    <w:rsid w:val="0071503A"/>
    <w:rsid w:val="0071711C"/>
    <w:rsid w:val="007237FC"/>
    <w:rsid w:val="00723918"/>
    <w:rsid w:val="00725C81"/>
    <w:rsid w:val="00731918"/>
    <w:rsid w:val="00733505"/>
    <w:rsid w:val="00733775"/>
    <w:rsid w:val="00733B3B"/>
    <w:rsid w:val="00734D92"/>
    <w:rsid w:val="00735FF0"/>
    <w:rsid w:val="007372F5"/>
    <w:rsid w:val="0074284B"/>
    <w:rsid w:val="0074685F"/>
    <w:rsid w:val="007505AE"/>
    <w:rsid w:val="00750A7D"/>
    <w:rsid w:val="00751060"/>
    <w:rsid w:val="00753DFE"/>
    <w:rsid w:val="00772EE9"/>
    <w:rsid w:val="0077515E"/>
    <w:rsid w:val="00775E3D"/>
    <w:rsid w:val="007803B5"/>
    <w:rsid w:val="007812E6"/>
    <w:rsid w:val="00782FFD"/>
    <w:rsid w:val="0078785E"/>
    <w:rsid w:val="007935BD"/>
    <w:rsid w:val="007948AA"/>
    <w:rsid w:val="00795D0D"/>
    <w:rsid w:val="007A12D9"/>
    <w:rsid w:val="007A2C48"/>
    <w:rsid w:val="007A34C7"/>
    <w:rsid w:val="007A3856"/>
    <w:rsid w:val="007A3F41"/>
    <w:rsid w:val="007B3F3C"/>
    <w:rsid w:val="007B4C9B"/>
    <w:rsid w:val="007B6083"/>
    <w:rsid w:val="007B625F"/>
    <w:rsid w:val="007C094F"/>
    <w:rsid w:val="007C1B3F"/>
    <w:rsid w:val="007C304D"/>
    <w:rsid w:val="007C62C0"/>
    <w:rsid w:val="007C6CA9"/>
    <w:rsid w:val="007D1878"/>
    <w:rsid w:val="007D1F82"/>
    <w:rsid w:val="007D3F93"/>
    <w:rsid w:val="007E11E8"/>
    <w:rsid w:val="007E156B"/>
    <w:rsid w:val="007E3C0F"/>
    <w:rsid w:val="007E6F64"/>
    <w:rsid w:val="007F0822"/>
    <w:rsid w:val="007F3D93"/>
    <w:rsid w:val="007F43E4"/>
    <w:rsid w:val="007F5917"/>
    <w:rsid w:val="007F66B6"/>
    <w:rsid w:val="008006B3"/>
    <w:rsid w:val="00800DD9"/>
    <w:rsid w:val="00802337"/>
    <w:rsid w:val="00803BEB"/>
    <w:rsid w:val="0081195F"/>
    <w:rsid w:val="0081263D"/>
    <w:rsid w:val="008128FF"/>
    <w:rsid w:val="00813C37"/>
    <w:rsid w:val="00816606"/>
    <w:rsid w:val="00817FD4"/>
    <w:rsid w:val="008209C5"/>
    <w:rsid w:val="00821591"/>
    <w:rsid w:val="0082377E"/>
    <w:rsid w:val="0083391D"/>
    <w:rsid w:val="008347D7"/>
    <w:rsid w:val="00836850"/>
    <w:rsid w:val="00836871"/>
    <w:rsid w:val="00844620"/>
    <w:rsid w:val="00845825"/>
    <w:rsid w:val="008562DA"/>
    <w:rsid w:val="00857914"/>
    <w:rsid w:val="00862FF3"/>
    <w:rsid w:val="00863A3B"/>
    <w:rsid w:val="00864171"/>
    <w:rsid w:val="008664A4"/>
    <w:rsid w:val="008717B6"/>
    <w:rsid w:val="00871AC2"/>
    <w:rsid w:val="0087541C"/>
    <w:rsid w:val="00875E5D"/>
    <w:rsid w:val="00876A5C"/>
    <w:rsid w:val="008804B9"/>
    <w:rsid w:val="00884FA5"/>
    <w:rsid w:val="0088530B"/>
    <w:rsid w:val="0089159C"/>
    <w:rsid w:val="00894726"/>
    <w:rsid w:val="008A14A0"/>
    <w:rsid w:val="008A452F"/>
    <w:rsid w:val="008A453D"/>
    <w:rsid w:val="008A5C94"/>
    <w:rsid w:val="008B374C"/>
    <w:rsid w:val="008B57CC"/>
    <w:rsid w:val="008B673F"/>
    <w:rsid w:val="008C431B"/>
    <w:rsid w:val="008C4AD4"/>
    <w:rsid w:val="008C7730"/>
    <w:rsid w:val="008C7B2D"/>
    <w:rsid w:val="008D05B3"/>
    <w:rsid w:val="008D1945"/>
    <w:rsid w:val="008D25A3"/>
    <w:rsid w:val="008D25FE"/>
    <w:rsid w:val="008D2734"/>
    <w:rsid w:val="008D3D00"/>
    <w:rsid w:val="008E4E22"/>
    <w:rsid w:val="008E774A"/>
    <w:rsid w:val="008F1B56"/>
    <w:rsid w:val="008F2EDA"/>
    <w:rsid w:val="008F459A"/>
    <w:rsid w:val="00900E45"/>
    <w:rsid w:val="00905982"/>
    <w:rsid w:val="00905A9E"/>
    <w:rsid w:val="00912EC1"/>
    <w:rsid w:val="0091511E"/>
    <w:rsid w:val="00915423"/>
    <w:rsid w:val="0091545A"/>
    <w:rsid w:val="00915E34"/>
    <w:rsid w:val="009234AF"/>
    <w:rsid w:val="00925369"/>
    <w:rsid w:val="0092570E"/>
    <w:rsid w:val="0092738F"/>
    <w:rsid w:val="009315AA"/>
    <w:rsid w:val="00931CF2"/>
    <w:rsid w:val="00933268"/>
    <w:rsid w:val="00933DAE"/>
    <w:rsid w:val="00935B3B"/>
    <w:rsid w:val="00935F56"/>
    <w:rsid w:val="00936DCF"/>
    <w:rsid w:val="00940E00"/>
    <w:rsid w:val="009443E2"/>
    <w:rsid w:val="009453C1"/>
    <w:rsid w:val="0095281A"/>
    <w:rsid w:val="0095577D"/>
    <w:rsid w:val="00960339"/>
    <w:rsid w:val="00961AC2"/>
    <w:rsid w:val="00963B01"/>
    <w:rsid w:val="009654DB"/>
    <w:rsid w:val="00970F49"/>
    <w:rsid w:val="009712B2"/>
    <w:rsid w:val="00971D9A"/>
    <w:rsid w:val="0097440A"/>
    <w:rsid w:val="00976640"/>
    <w:rsid w:val="009850ED"/>
    <w:rsid w:val="00985B22"/>
    <w:rsid w:val="00991960"/>
    <w:rsid w:val="0099334D"/>
    <w:rsid w:val="0099770D"/>
    <w:rsid w:val="009A0A65"/>
    <w:rsid w:val="009A354B"/>
    <w:rsid w:val="009A41A7"/>
    <w:rsid w:val="009A52DA"/>
    <w:rsid w:val="009A62AF"/>
    <w:rsid w:val="009A74A6"/>
    <w:rsid w:val="009B26E6"/>
    <w:rsid w:val="009B42A5"/>
    <w:rsid w:val="009B45F6"/>
    <w:rsid w:val="009B5CB1"/>
    <w:rsid w:val="009B67FC"/>
    <w:rsid w:val="009C059C"/>
    <w:rsid w:val="009C0E38"/>
    <w:rsid w:val="009C4164"/>
    <w:rsid w:val="009C517D"/>
    <w:rsid w:val="009C5788"/>
    <w:rsid w:val="009D09F4"/>
    <w:rsid w:val="009D4EE8"/>
    <w:rsid w:val="009E7A6C"/>
    <w:rsid w:val="009F1772"/>
    <w:rsid w:val="009F29AE"/>
    <w:rsid w:val="009F3FE0"/>
    <w:rsid w:val="009F4264"/>
    <w:rsid w:val="009F6DD5"/>
    <w:rsid w:val="009F6E9E"/>
    <w:rsid w:val="009F7405"/>
    <w:rsid w:val="009F74D9"/>
    <w:rsid w:val="00A01BE5"/>
    <w:rsid w:val="00A0248C"/>
    <w:rsid w:val="00A02F05"/>
    <w:rsid w:val="00A032DE"/>
    <w:rsid w:val="00A06296"/>
    <w:rsid w:val="00A06BD8"/>
    <w:rsid w:val="00A136AE"/>
    <w:rsid w:val="00A200C7"/>
    <w:rsid w:val="00A213A1"/>
    <w:rsid w:val="00A25083"/>
    <w:rsid w:val="00A27FDD"/>
    <w:rsid w:val="00A32BFF"/>
    <w:rsid w:val="00A40DFC"/>
    <w:rsid w:val="00A45747"/>
    <w:rsid w:val="00A53990"/>
    <w:rsid w:val="00A5401C"/>
    <w:rsid w:val="00A74D21"/>
    <w:rsid w:val="00A75140"/>
    <w:rsid w:val="00A75741"/>
    <w:rsid w:val="00A83540"/>
    <w:rsid w:val="00A863FD"/>
    <w:rsid w:val="00A8681D"/>
    <w:rsid w:val="00A95448"/>
    <w:rsid w:val="00A963CB"/>
    <w:rsid w:val="00A972E2"/>
    <w:rsid w:val="00A97F53"/>
    <w:rsid w:val="00AA2C95"/>
    <w:rsid w:val="00AB46CB"/>
    <w:rsid w:val="00AB52B5"/>
    <w:rsid w:val="00AC08E8"/>
    <w:rsid w:val="00AC44F6"/>
    <w:rsid w:val="00AC4BA8"/>
    <w:rsid w:val="00AD2219"/>
    <w:rsid w:val="00AD2B2B"/>
    <w:rsid w:val="00AE0625"/>
    <w:rsid w:val="00AE0C65"/>
    <w:rsid w:val="00AE45FD"/>
    <w:rsid w:val="00AF0A0B"/>
    <w:rsid w:val="00AF1E90"/>
    <w:rsid w:val="00AF3A21"/>
    <w:rsid w:val="00AF7AE3"/>
    <w:rsid w:val="00B02875"/>
    <w:rsid w:val="00B04B1B"/>
    <w:rsid w:val="00B051A0"/>
    <w:rsid w:val="00B05608"/>
    <w:rsid w:val="00B10D6E"/>
    <w:rsid w:val="00B11BA7"/>
    <w:rsid w:val="00B1387F"/>
    <w:rsid w:val="00B154E0"/>
    <w:rsid w:val="00B159C2"/>
    <w:rsid w:val="00B2082A"/>
    <w:rsid w:val="00B24761"/>
    <w:rsid w:val="00B26D02"/>
    <w:rsid w:val="00B36309"/>
    <w:rsid w:val="00B3697C"/>
    <w:rsid w:val="00B37252"/>
    <w:rsid w:val="00B37A99"/>
    <w:rsid w:val="00B42C68"/>
    <w:rsid w:val="00B4616F"/>
    <w:rsid w:val="00B4739C"/>
    <w:rsid w:val="00B50BE3"/>
    <w:rsid w:val="00B53493"/>
    <w:rsid w:val="00B53F4C"/>
    <w:rsid w:val="00B559A1"/>
    <w:rsid w:val="00B55FC2"/>
    <w:rsid w:val="00B60530"/>
    <w:rsid w:val="00B608BF"/>
    <w:rsid w:val="00B62AD3"/>
    <w:rsid w:val="00B65118"/>
    <w:rsid w:val="00B71084"/>
    <w:rsid w:val="00B72BCB"/>
    <w:rsid w:val="00B7302B"/>
    <w:rsid w:val="00B732C7"/>
    <w:rsid w:val="00B81C1F"/>
    <w:rsid w:val="00B862FD"/>
    <w:rsid w:val="00B870C5"/>
    <w:rsid w:val="00B93192"/>
    <w:rsid w:val="00B9551E"/>
    <w:rsid w:val="00B95C79"/>
    <w:rsid w:val="00B95EFA"/>
    <w:rsid w:val="00B967B1"/>
    <w:rsid w:val="00B9693A"/>
    <w:rsid w:val="00BA0B82"/>
    <w:rsid w:val="00BA3551"/>
    <w:rsid w:val="00BA77F0"/>
    <w:rsid w:val="00BB1259"/>
    <w:rsid w:val="00BB1668"/>
    <w:rsid w:val="00BB3848"/>
    <w:rsid w:val="00BC1EC7"/>
    <w:rsid w:val="00BC2DC8"/>
    <w:rsid w:val="00BC518B"/>
    <w:rsid w:val="00BD1D26"/>
    <w:rsid w:val="00BD5503"/>
    <w:rsid w:val="00BE0925"/>
    <w:rsid w:val="00BE649B"/>
    <w:rsid w:val="00BF28ED"/>
    <w:rsid w:val="00BF40FA"/>
    <w:rsid w:val="00BF4E06"/>
    <w:rsid w:val="00BF5A26"/>
    <w:rsid w:val="00BF6BA1"/>
    <w:rsid w:val="00BF6D34"/>
    <w:rsid w:val="00C00CFC"/>
    <w:rsid w:val="00C0157B"/>
    <w:rsid w:val="00C0606C"/>
    <w:rsid w:val="00C10466"/>
    <w:rsid w:val="00C12FEC"/>
    <w:rsid w:val="00C202AE"/>
    <w:rsid w:val="00C20E68"/>
    <w:rsid w:val="00C309A0"/>
    <w:rsid w:val="00C37449"/>
    <w:rsid w:val="00C405AD"/>
    <w:rsid w:val="00C450E8"/>
    <w:rsid w:val="00C50C7D"/>
    <w:rsid w:val="00C52059"/>
    <w:rsid w:val="00C52A48"/>
    <w:rsid w:val="00C5362B"/>
    <w:rsid w:val="00C611FE"/>
    <w:rsid w:val="00C67FE0"/>
    <w:rsid w:val="00C74969"/>
    <w:rsid w:val="00C75DBB"/>
    <w:rsid w:val="00C76242"/>
    <w:rsid w:val="00C872B1"/>
    <w:rsid w:val="00C87D0A"/>
    <w:rsid w:val="00C87D54"/>
    <w:rsid w:val="00C9136C"/>
    <w:rsid w:val="00C938B1"/>
    <w:rsid w:val="00C93CEF"/>
    <w:rsid w:val="00C942DF"/>
    <w:rsid w:val="00C95D92"/>
    <w:rsid w:val="00CA2570"/>
    <w:rsid w:val="00CA7091"/>
    <w:rsid w:val="00CB118B"/>
    <w:rsid w:val="00CB1B9B"/>
    <w:rsid w:val="00CB4310"/>
    <w:rsid w:val="00CB6729"/>
    <w:rsid w:val="00CC11C6"/>
    <w:rsid w:val="00CC2E2D"/>
    <w:rsid w:val="00CC2E7A"/>
    <w:rsid w:val="00CC4652"/>
    <w:rsid w:val="00CC7409"/>
    <w:rsid w:val="00CC7E08"/>
    <w:rsid w:val="00CD0783"/>
    <w:rsid w:val="00CD2FB4"/>
    <w:rsid w:val="00CD47C5"/>
    <w:rsid w:val="00CD6D2C"/>
    <w:rsid w:val="00CE0159"/>
    <w:rsid w:val="00CE1B25"/>
    <w:rsid w:val="00CE2C87"/>
    <w:rsid w:val="00CE3F82"/>
    <w:rsid w:val="00CE5043"/>
    <w:rsid w:val="00CF370C"/>
    <w:rsid w:val="00D0292A"/>
    <w:rsid w:val="00D029E3"/>
    <w:rsid w:val="00D02B04"/>
    <w:rsid w:val="00D04CB6"/>
    <w:rsid w:val="00D054FC"/>
    <w:rsid w:val="00D21C19"/>
    <w:rsid w:val="00D25FD9"/>
    <w:rsid w:val="00D31F9D"/>
    <w:rsid w:val="00D335DB"/>
    <w:rsid w:val="00D351FE"/>
    <w:rsid w:val="00D36A61"/>
    <w:rsid w:val="00D37B44"/>
    <w:rsid w:val="00D37C0E"/>
    <w:rsid w:val="00D37D2E"/>
    <w:rsid w:val="00D41463"/>
    <w:rsid w:val="00D42162"/>
    <w:rsid w:val="00D4284C"/>
    <w:rsid w:val="00D47AC0"/>
    <w:rsid w:val="00D51120"/>
    <w:rsid w:val="00D55191"/>
    <w:rsid w:val="00D566EF"/>
    <w:rsid w:val="00D602DE"/>
    <w:rsid w:val="00D65304"/>
    <w:rsid w:val="00D65AB3"/>
    <w:rsid w:val="00D70FDC"/>
    <w:rsid w:val="00D72642"/>
    <w:rsid w:val="00D73857"/>
    <w:rsid w:val="00D7559A"/>
    <w:rsid w:val="00D80A32"/>
    <w:rsid w:val="00D81FA3"/>
    <w:rsid w:val="00D86FCE"/>
    <w:rsid w:val="00D87BF5"/>
    <w:rsid w:val="00D9044C"/>
    <w:rsid w:val="00D92CB8"/>
    <w:rsid w:val="00D96F15"/>
    <w:rsid w:val="00D972D4"/>
    <w:rsid w:val="00DA0219"/>
    <w:rsid w:val="00DA21D6"/>
    <w:rsid w:val="00DB25EA"/>
    <w:rsid w:val="00DC02DE"/>
    <w:rsid w:val="00DD0A53"/>
    <w:rsid w:val="00DD7A3C"/>
    <w:rsid w:val="00DD7F09"/>
    <w:rsid w:val="00DE14AD"/>
    <w:rsid w:val="00DE3BCF"/>
    <w:rsid w:val="00DF318D"/>
    <w:rsid w:val="00DF3303"/>
    <w:rsid w:val="00DF36D8"/>
    <w:rsid w:val="00DF61D6"/>
    <w:rsid w:val="00E00453"/>
    <w:rsid w:val="00E01B1F"/>
    <w:rsid w:val="00E03BB1"/>
    <w:rsid w:val="00E04238"/>
    <w:rsid w:val="00E07674"/>
    <w:rsid w:val="00E117A7"/>
    <w:rsid w:val="00E130EC"/>
    <w:rsid w:val="00E139E0"/>
    <w:rsid w:val="00E1631A"/>
    <w:rsid w:val="00E21073"/>
    <w:rsid w:val="00E24C8B"/>
    <w:rsid w:val="00E34477"/>
    <w:rsid w:val="00E34A28"/>
    <w:rsid w:val="00E41E2A"/>
    <w:rsid w:val="00E53291"/>
    <w:rsid w:val="00E634FD"/>
    <w:rsid w:val="00E73D1C"/>
    <w:rsid w:val="00E75635"/>
    <w:rsid w:val="00E776FC"/>
    <w:rsid w:val="00E847A4"/>
    <w:rsid w:val="00E87163"/>
    <w:rsid w:val="00E8752E"/>
    <w:rsid w:val="00E92056"/>
    <w:rsid w:val="00E95E25"/>
    <w:rsid w:val="00EA0E6E"/>
    <w:rsid w:val="00EA5375"/>
    <w:rsid w:val="00EA5A37"/>
    <w:rsid w:val="00EA6898"/>
    <w:rsid w:val="00EB1630"/>
    <w:rsid w:val="00EB2179"/>
    <w:rsid w:val="00EB33FC"/>
    <w:rsid w:val="00EB35F2"/>
    <w:rsid w:val="00EB361F"/>
    <w:rsid w:val="00EB46DD"/>
    <w:rsid w:val="00EB72C9"/>
    <w:rsid w:val="00EC220B"/>
    <w:rsid w:val="00EC27D2"/>
    <w:rsid w:val="00EC6AAC"/>
    <w:rsid w:val="00ED0584"/>
    <w:rsid w:val="00ED30F7"/>
    <w:rsid w:val="00ED3B96"/>
    <w:rsid w:val="00ED770B"/>
    <w:rsid w:val="00EE6427"/>
    <w:rsid w:val="00EE6A98"/>
    <w:rsid w:val="00EF1A0E"/>
    <w:rsid w:val="00EF3FC2"/>
    <w:rsid w:val="00EF4438"/>
    <w:rsid w:val="00EF6E53"/>
    <w:rsid w:val="00F111BA"/>
    <w:rsid w:val="00F11A14"/>
    <w:rsid w:val="00F12B2F"/>
    <w:rsid w:val="00F1333C"/>
    <w:rsid w:val="00F2192A"/>
    <w:rsid w:val="00F252F7"/>
    <w:rsid w:val="00F252FD"/>
    <w:rsid w:val="00F26C4B"/>
    <w:rsid w:val="00F30B70"/>
    <w:rsid w:val="00F31D5D"/>
    <w:rsid w:val="00F3665D"/>
    <w:rsid w:val="00F37D4D"/>
    <w:rsid w:val="00F43AF7"/>
    <w:rsid w:val="00F43E06"/>
    <w:rsid w:val="00F53961"/>
    <w:rsid w:val="00F55D3A"/>
    <w:rsid w:val="00F6021C"/>
    <w:rsid w:val="00F63F43"/>
    <w:rsid w:val="00F70A9D"/>
    <w:rsid w:val="00F716F3"/>
    <w:rsid w:val="00F73539"/>
    <w:rsid w:val="00F7353B"/>
    <w:rsid w:val="00F7510C"/>
    <w:rsid w:val="00F76444"/>
    <w:rsid w:val="00F766A5"/>
    <w:rsid w:val="00F77EE8"/>
    <w:rsid w:val="00F807FA"/>
    <w:rsid w:val="00F8698E"/>
    <w:rsid w:val="00F91726"/>
    <w:rsid w:val="00F94256"/>
    <w:rsid w:val="00F954EB"/>
    <w:rsid w:val="00FB0E92"/>
    <w:rsid w:val="00FB1222"/>
    <w:rsid w:val="00FB3C15"/>
    <w:rsid w:val="00FB4F7F"/>
    <w:rsid w:val="00FB59F4"/>
    <w:rsid w:val="00FB634B"/>
    <w:rsid w:val="00FB67A0"/>
    <w:rsid w:val="00FC5FDA"/>
    <w:rsid w:val="00FC7FC9"/>
    <w:rsid w:val="00FD2818"/>
    <w:rsid w:val="00FD35E3"/>
    <w:rsid w:val="00FD51E5"/>
    <w:rsid w:val="00FD7AC7"/>
    <w:rsid w:val="00FE69AE"/>
    <w:rsid w:val="00FE72FD"/>
    <w:rsid w:val="00FE7B7C"/>
    <w:rsid w:val="00FF07EF"/>
    <w:rsid w:val="00FF119A"/>
    <w:rsid w:val="00FF1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2C168E1"/>
  <w15:docId w15:val="{9F951525-C9C0-2C48-85CA-DE2BAC8F3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40AC1"/>
  </w:style>
  <w:style w:type="paragraph" w:styleId="Heading1">
    <w:name w:val="heading 1"/>
    <w:basedOn w:val="Normal"/>
    <w:next w:val="Normal"/>
    <w:link w:val="Heading1Char"/>
    <w:uiPriority w:val="9"/>
    <w:qFormat/>
    <w:rsid w:val="0005410A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60339"/>
    <w:pPr>
      <w:spacing w:line="360" w:lineRule="auto"/>
      <w:outlineLvl w:val="1"/>
    </w:pPr>
    <w:rPr>
      <w:b/>
      <w:sz w:val="28"/>
      <w:szCs w:val="28"/>
    </w:rPr>
  </w:style>
  <w:style w:type="paragraph" w:styleId="Heading3">
    <w:name w:val="heading 3"/>
    <w:basedOn w:val="Heading2"/>
    <w:next w:val="Normal"/>
    <w:link w:val="Heading3Char"/>
    <w:uiPriority w:val="9"/>
    <w:unhideWhenUsed/>
    <w:qFormat/>
    <w:rsid w:val="0059395D"/>
    <w:pPr>
      <w:outlineLvl w:val="2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ndNoteBibliographyTitle">
    <w:name w:val="EndNote Bibliography Title"/>
    <w:basedOn w:val="Normal"/>
    <w:link w:val="EndNoteBibliographyTitleChar"/>
    <w:rsid w:val="00782FFD"/>
    <w:pPr>
      <w:jc w:val="center"/>
    </w:pPr>
    <w:rPr>
      <w:rFonts w:ascii="Calibri" w:hAnsi="Calibri" w:cs="Calibri"/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782FFD"/>
    <w:rPr>
      <w:rFonts w:ascii="Calibri" w:hAnsi="Calibri" w:cs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782FFD"/>
    <w:pPr>
      <w:spacing w:line="240" w:lineRule="auto"/>
    </w:pPr>
    <w:rPr>
      <w:rFonts w:ascii="Calibri" w:hAnsi="Calibri" w:cs="Calibri"/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782FFD"/>
    <w:rPr>
      <w:rFonts w:ascii="Calibri" w:hAnsi="Calibri" w:cs="Calibri"/>
      <w:noProof/>
      <w:lang w:val="en-US"/>
    </w:rPr>
  </w:style>
  <w:style w:type="paragraph" w:styleId="Header">
    <w:name w:val="header"/>
    <w:basedOn w:val="Normal"/>
    <w:link w:val="HeaderChar"/>
    <w:uiPriority w:val="99"/>
    <w:unhideWhenUsed/>
    <w:rsid w:val="003027F0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27F0"/>
  </w:style>
  <w:style w:type="paragraph" w:styleId="Footer">
    <w:name w:val="footer"/>
    <w:basedOn w:val="Normal"/>
    <w:link w:val="FooterChar"/>
    <w:uiPriority w:val="99"/>
    <w:unhideWhenUsed/>
    <w:rsid w:val="003027F0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27F0"/>
  </w:style>
  <w:style w:type="character" w:customStyle="1" w:styleId="Heading1Char">
    <w:name w:val="Heading 1 Char"/>
    <w:basedOn w:val="DefaultParagraphFont"/>
    <w:link w:val="Heading1"/>
    <w:uiPriority w:val="9"/>
    <w:rsid w:val="0005410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60339"/>
    <w:rPr>
      <w:b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09F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09F4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4C11B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817FD4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NoSpacing">
    <w:name w:val="No Spacing"/>
    <w:link w:val="NoSpacingChar"/>
    <w:uiPriority w:val="1"/>
    <w:qFormat/>
    <w:rsid w:val="00FB3C15"/>
    <w:pPr>
      <w:spacing w:line="240" w:lineRule="auto"/>
      <w:jc w:val="left"/>
    </w:pPr>
    <w:rPr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FB3C15"/>
    <w:rPr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59395D"/>
    <w:rPr>
      <w:b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78785E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644EA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44EA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44EA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4EA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4EAE"/>
    <w:rPr>
      <w:b/>
      <w:bCs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7559A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st">
    <w:name w:val="st"/>
    <w:basedOn w:val="DefaultParagraphFont"/>
    <w:rsid w:val="00DA21D6"/>
  </w:style>
  <w:style w:type="character" w:customStyle="1" w:styleId="xbe">
    <w:name w:val="_xbe"/>
    <w:basedOn w:val="DefaultParagraphFont"/>
    <w:rsid w:val="00DA21D6"/>
  </w:style>
  <w:style w:type="paragraph" w:customStyle="1" w:styleId="MTDisplayEquation">
    <w:name w:val="MTDisplayEquation"/>
    <w:basedOn w:val="Normal"/>
    <w:next w:val="Normal"/>
    <w:link w:val="MTDisplayEquationChar"/>
    <w:rsid w:val="00FD2818"/>
    <w:pPr>
      <w:tabs>
        <w:tab w:val="center" w:pos="4520"/>
        <w:tab w:val="right" w:pos="9020"/>
      </w:tabs>
      <w:spacing w:after="160" w:line="259" w:lineRule="auto"/>
      <w:jc w:val="left"/>
    </w:pPr>
    <w:rPr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FD2818"/>
    <w:rPr>
      <w:sz w:val="24"/>
    </w:rPr>
  </w:style>
  <w:style w:type="character" w:styleId="Emphasis">
    <w:name w:val="Emphasis"/>
    <w:basedOn w:val="DefaultParagraphFont"/>
    <w:uiPriority w:val="20"/>
    <w:qFormat/>
    <w:rsid w:val="00E8752E"/>
    <w:rPr>
      <w:i/>
      <w:iCs/>
    </w:rPr>
  </w:style>
  <w:style w:type="paragraph" w:customStyle="1" w:styleId="Default">
    <w:name w:val="Default"/>
    <w:rsid w:val="00E8752E"/>
    <w:pPr>
      <w:autoSpaceDE w:val="0"/>
      <w:autoSpaceDN w:val="0"/>
      <w:adjustRightInd w:val="0"/>
      <w:spacing w:line="240" w:lineRule="auto"/>
      <w:jc w:val="left"/>
    </w:pPr>
    <w:rPr>
      <w:rFonts w:ascii="Arial" w:hAnsi="Arial" w:cs="Arial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AF3A21"/>
    <w:pPr>
      <w:spacing w:line="240" w:lineRule="auto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9F6E9E"/>
    <w:pPr>
      <w:spacing w:line="240" w:lineRule="auto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5D540E"/>
  </w:style>
  <w:style w:type="table" w:customStyle="1" w:styleId="TableGrid3">
    <w:name w:val="Table Grid3"/>
    <w:basedOn w:val="TableNormal"/>
    <w:next w:val="TableGrid"/>
    <w:uiPriority w:val="39"/>
    <w:rsid w:val="005D540E"/>
    <w:pPr>
      <w:spacing w:line="240" w:lineRule="auto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D540E"/>
    <w:pPr>
      <w:spacing w:after="160" w:line="259" w:lineRule="auto"/>
      <w:ind w:left="720"/>
      <w:contextualSpacing/>
      <w:jc w:val="left"/>
    </w:pPr>
    <w:rPr>
      <w:sz w:val="24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5D540E"/>
    <w:pPr>
      <w:spacing w:line="259" w:lineRule="auto"/>
      <w:jc w:val="left"/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D37D2E"/>
    <w:pPr>
      <w:tabs>
        <w:tab w:val="right" w:leader="dot" w:pos="9016"/>
      </w:tabs>
      <w:spacing w:after="100" w:line="259" w:lineRule="auto"/>
      <w:jc w:val="left"/>
    </w:pPr>
    <w:rPr>
      <w:b/>
      <w:noProof/>
      <w:sz w:val="24"/>
      <w:szCs w:val="24"/>
    </w:rPr>
  </w:style>
  <w:style w:type="paragraph" w:styleId="TOC2">
    <w:name w:val="toc 2"/>
    <w:basedOn w:val="Normal"/>
    <w:next w:val="Normal"/>
    <w:autoRedefine/>
    <w:uiPriority w:val="39"/>
    <w:unhideWhenUsed/>
    <w:rsid w:val="005D540E"/>
    <w:pPr>
      <w:tabs>
        <w:tab w:val="right" w:leader="dot" w:pos="9016"/>
      </w:tabs>
      <w:spacing w:after="100" w:line="259" w:lineRule="auto"/>
      <w:ind w:left="220"/>
      <w:jc w:val="left"/>
    </w:pPr>
    <w:rPr>
      <w:b/>
      <w:noProof/>
      <w:sz w:val="24"/>
      <w:szCs w:val="24"/>
    </w:rPr>
  </w:style>
  <w:style w:type="paragraph" w:styleId="TOC3">
    <w:name w:val="toc 3"/>
    <w:basedOn w:val="Normal"/>
    <w:next w:val="Normal"/>
    <w:autoRedefine/>
    <w:uiPriority w:val="39"/>
    <w:unhideWhenUsed/>
    <w:rsid w:val="005D540E"/>
    <w:pPr>
      <w:spacing w:after="100" w:line="259" w:lineRule="auto"/>
      <w:ind w:left="440"/>
      <w:jc w:val="left"/>
    </w:pPr>
    <w:rPr>
      <w:sz w:val="24"/>
      <w:szCs w:val="24"/>
    </w:rPr>
  </w:style>
  <w:style w:type="table" w:customStyle="1" w:styleId="TableGrid11">
    <w:name w:val="Table Grid11"/>
    <w:basedOn w:val="TableNormal"/>
    <w:next w:val="TableGrid"/>
    <w:uiPriority w:val="39"/>
    <w:rsid w:val="005D540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1">
    <w:name w:val="No List11"/>
    <w:next w:val="NoList"/>
    <w:uiPriority w:val="99"/>
    <w:semiHidden/>
    <w:unhideWhenUsed/>
    <w:rsid w:val="005D540E"/>
  </w:style>
  <w:style w:type="character" w:styleId="FollowedHyperlink">
    <w:name w:val="FollowedHyperlink"/>
    <w:basedOn w:val="DefaultParagraphFont"/>
    <w:uiPriority w:val="99"/>
    <w:semiHidden/>
    <w:unhideWhenUsed/>
    <w:rsid w:val="008D3D00"/>
    <w:rPr>
      <w:color w:val="954F72" w:themeColor="followedHyperlink"/>
      <w:u w:val="single"/>
    </w:rPr>
  </w:style>
  <w:style w:type="paragraph" w:styleId="Title">
    <w:name w:val="Title"/>
    <w:basedOn w:val="Normal"/>
    <w:next w:val="Normal"/>
    <w:link w:val="TitleChar"/>
    <w:uiPriority w:val="10"/>
    <w:qFormat/>
    <w:rsid w:val="00ED3B96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D3B9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02ADD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30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8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7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8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53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11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2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8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62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66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444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19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Jur17</b:Tag>
    <b:SourceType>JournalArticle</b:SourceType>
    <b:Guid>{B8351D06-A11A-4397-8FD9-7CB936916782}</b:Guid>
    <b:Title>NetMHC pan 4.0: Improved peptide-MHC class I</b:Title>
    <b:JournalName>The Journal of Immunology</b:JournalName>
    <b:Year>2017</b:Year>
    <b:Author>
      <b:Author>
        <b:NameList>
          <b:Person>
            <b:Last>Jurtz</b:Last>
            <b:First>Vanessa</b:First>
          </b:Person>
          <b:Person>
            <b:Last>Paul</b:Last>
            <b:First>Sinu</b:First>
          </b:Person>
          <b:Person>
            <b:Last>Andreatta</b:Last>
            <b:First>Massiomo</b:First>
          </b:Person>
          <b:Person>
            <b:Last>Marcatili</b:Last>
            <b:First>Paolo</b:First>
          </b:Person>
          <b:Person>
            <b:Last>Peters</b:Last>
            <b:First>Bjoern</b:First>
          </b:Person>
          <b:Person>
            <b:Last>Nielsen</b:Last>
            <b:First>Morten</b:Fir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23AE9901-8FA2-4148-8749-DE2D58E656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518</Words>
  <Characters>8657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mperial College London</Company>
  <LinksUpToDate>false</LinksUpToDate>
  <CharactersWithSpaces>10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cca</dc:creator>
  <cp:keywords/>
  <dc:description/>
  <cp:lastModifiedBy>James Gilbert</cp:lastModifiedBy>
  <cp:revision>2</cp:revision>
  <cp:lastPrinted>2020-03-09T13:17:00Z</cp:lastPrinted>
  <dcterms:created xsi:type="dcterms:W3CDTF">2020-05-01T09:13:00Z</dcterms:created>
  <dcterms:modified xsi:type="dcterms:W3CDTF">2020-05-01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